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3"/>
    <p:sldMasterId id="2147483809" r:id="rId4"/>
    <p:sldMasterId id="2147483822" r:id="rId5"/>
  </p:sldMasterIdLst>
  <p:notesMasterIdLst>
    <p:notesMasterId r:id="rId17"/>
  </p:notesMasterIdLst>
  <p:handoutMasterIdLst>
    <p:handoutMasterId r:id="rId18"/>
  </p:handoutMasterIdLst>
  <p:sldIdLst>
    <p:sldId id="256" r:id="rId6"/>
    <p:sldId id="276" r:id="rId7"/>
    <p:sldId id="275" r:id="rId8"/>
    <p:sldId id="262" r:id="rId9"/>
    <p:sldId id="273" r:id="rId10"/>
    <p:sldId id="269" r:id="rId11"/>
    <p:sldId id="270" r:id="rId12"/>
    <p:sldId id="271" r:id="rId13"/>
    <p:sldId id="274" r:id="rId14"/>
    <p:sldId id="272" r:id="rId15"/>
    <p:sldId id="277" r:id="rId1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1.xml"/><Relationship Id="rId21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3.xml"/><Relationship Id="rId15" Type="http://schemas.openxmlformats.org/officeDocument/2006/relationships/slide" Target="slides/slide10.xml"/><Relationship Id="rId10" Type="http://schemas.openxmlformats.org/officeDocument/2006/relationships/slide" Target="slides/slide5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2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427322F-5B2C-467A-BB3E-E5467A652B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2T19:33:44.5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13 4520 0,'0'0'124,"0"64"-124,0 1 16,0 0-16,0-1 16,0-32-16,0 1 15,0 31-15,0-31 16,0 31-16,0-32 0,0 33 15,0 0 1,0-33-16,0 33 16,0-33-16,0 32 0,0-31 15,0-1 1,0 0-16,0 1 0,0-33 15,0 64 1,0-64-16,0 32 16,0 33-16,0-33 15,0 1-15,0-1 16,0 0-1,0 0-15,0 65 0,0-32 16,0-33-16,0 0 16,0 33-16,0-33 15,0 1-15,0 31 16,0 1-1,0-33-15,0 0 0,0 65 16,0-65 0,0 1-16,0 31 0,0 33 15,0-65 1,0 33-16,0 0 15,0 31-15,0-31 0,0-33 16,0 65 0,0-64-16,0 63 0,0-63 15,0 31 1,0 1-16,0-1 15,0 33-15,0-32 16,0-33-16,0 33 16,0-1-16,0 1 0,0-1 15,0 1 1,0 0-16,0-1 15,0-32-15,0 33 16,0 0-16,0-1 16,0-32-1,0 33-15,0 0 0,0 31 16,0-63-1,0-1-15,0 33 0,0-1 16,0 1-16,0-1 16,0-31-1,0 31-15,0-31 0,0 31 16,0-32-1,0 1-15,0 31 16,0-31-16,0-1 16,0 0-16,0 65 0,0-65 15,0 1 1,0 31-16,0 1 15,0-33-15,-32 33 16,32-1-16,0 1 16,0-1-16,0 1 0,0-33 15,0 65 1,0-65-16,0 33 15,0-33-15,0 33 16,0-65-16,-32 64 16,32-31-1,0 31-15,0-32 0,0 33 16,0-33-1,0 1-15,0 31 0,0-64 16,0 32-16,0-32 16,0 65-1,0 0-15,0-33 0,0 0 16,0 65-1,0-65-15,0-32 0,0 33 16,0-1 0,0 33-16,0-33 0,0-32 15,0 32 1,0 0-1,0-32-15,0 33 0,0-1 16,0 0 0,0 1-16,0-1 0,0 0 31,0 0-31,0 1 15,0 31-15,0-64 16,0 33 0,0-33-1,0 64-15,0-64 16,0 32-16,0-32 15,0 33-15,0-1 32,0-32-17,0 32-15,0-32 31,0 33-31,0-33 0,0 32 16,0 0 0,0-32-1,0 32-15,0-32 31,0 33-31,0-1 16,0 0 0,0 33-16,0-33 15,0 33-15,0-65 16,0 32-16,0 33 15,0-65-15,0 32 0,0 0 16,0 0 0,0 1-16,0-1 15,0 33-15,0-1 16,0 1-16,0-33 15,-33 0 1,33-32 0,0 33-1,0-1-15,0 0 16,0-32-16,0 33 15,0-1 1,0-32-16,0 32 16,0-32-1,0 32-15,0-32 94,0 33-79,0-1 1,0-32-16,0 32 16,0-32-1,0 33 1,0-1-1,0 0 1,0-32 0,0 32-1,0 1 1,0-33 15,0 32-31,0-32 31,0 32-31,33-32 16,-33 0-16,0 33 0,0-1 15,0-32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45:54.4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3 4520 0,'0'0'124,"0"99"-124,0 1 16,0 0-16,0-1 16,0-49-16,0 1 15,0 47-15,0-47 16,0 48-16,0-50 0,0 52 15,0-1 1,0-50-16,0 50 16,0-51-16,0 50 0,0-48 15,0-2 1,0 1-16,0 1 0,0-51 15,0 98 1,0-98-16,0 50 16,0 50-16,0-50 15,0 0-15,0 0 16,0-1-1,0 1-15,0 99 0,0-48 16,0-52-16,0 1 16,0 50-16,0-51 15,0 2-15,0 48 16,0 1-1,0-50-15,0-1 0,0 101 16,0-101 0,0 2-16,0 48 0,0 51 15,0-101 1,0 51-16,0 1 15,0 47-15,0-48 0,0-50 16,0 99 0,0-98-16,0 97 0,0-97 15,0 48 1,0 1-16,0-1 15,0 51-15,0-50 16,0-50-16,0 50 16,0-1-16,0 1 0,0-1 15,0 1 1,0 1-16,0-3 15,0-48-15,0 50 16,0 0-16,0-1 16,0-49-1,0 50-15,0 0 0,0 48 16,0-97-1,0-1-15,0 50 0,0-1 16,0 1-16,0-1 16,0-48-1,0 48-15,0-48 0,0 47 16,0-48-1,0 1-15,0 48 16,0-49-16,0 0 16,0-1-16,0 101 0,0-101 15,0 2 1,0 48-16,0 1 15,0-50-15,-98 50 16,98-1-16,0 1 16,0-1-16,0 1 0,0-50 15,0 99 1,0-99-16,0 50 15,0-50-15,0 50 16,0-100-16,-98 99 16,98-48-1,0 47-15,0-48 0,0 50 16,0-50-1,0 0-15,0 49 0,0-99 16,0 50-16,0-50 16,0 100-1,0 0-15,0-50 0,0-1 16,0 101-1,0-101-15,0-49 0,0 51 16,0-1 0,0 50-16,0-51 0,0-49 15,0 50 1,0-1-1,0-49-15,0 51 0,0-2 16,0 1 0,0 1-16,0-2 0,0 0 31,0 1-31,0 1 15,0 48-15,0-99 16,0 51 0,0-51-1,0 98-15,0-98 16,0 50-16,0-50 15,0 51-15,0-2 32,0-49-17,0 49-15,0-49 31,0 51-31,0-51 0,0 50 16,0-1 0,0-49-1,0 50-15,0-50 31,0 50-31,0 0 16,0-1 0,0 52-16,0-52 15,0 51-15,0-100 16,0 50-16,0 50 15,0-100-15,0 49 0,0 1 16,0-1 0,0 2-16,0-1 15,0 50-15,0-1 16,0 1-16,0-51 15,-101 1 1,101-50 0,0 51-1,0-2-15,0 0 16,0-49-16,0 51 15,0-1 1,0-50-16,0 49 16,0-49-1,0 50-15,0-50 94,0 51-79,0-2 1,0-49-16,0 49 16,0-49-1,0 51 1,0-1-1,0-1 1,0-49 0,0 49-1,0 2 1,0-51 15,0 50-31,0-50 31,0 49-31,101-49 16,-101 0-16,0 51 0,0-2 15,0-49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46:56.0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425 4714 0,'0'0'93,"0"0"-77,65-33-16,0 33 15,-33 0-15,0 0 16,1 0-16,-1 0 16,0 0-1,1 0-15,-1 0 0,0 0 16,-32 0-1,33 0 1,-1 0 0,-32 0-1,32 0-15,-32 0 31,32 0-31,-32 0 0,33 0 32,-1 0-32,-32 0 15,32 0 1,-32-32-16,65 32 15,-65 0-15,32 0 0,1 0 16,-1 0 0,-32 0-1,32 0-15,1 0 16,-1 0 15,0 0-31,-32 0 16,33-32-1,-1 32-15,-32 0 0,0 0 16,32 0-16,1 0 15,-1 0 1,0 0-16,-32 0 16,65 0 30,-33 0-30,0 0-16,33 0 16,-33 0-16,1 0 15,-1 0-15,-32 32 16,32-32-1,-32 0-15,33 0 16,-33 0 0,0 32 15,0-32-31,0 33 0,0-1 15,0-32-15,0 32 16,0 0 0,0 1-16,0-33 31,0 32-31,0-32 31,-33 32-15,1-32-1,0 33-15,-33-33 16,65 0-16,-32 0 0,-33 0 15,33 0 1,-1 0-16,-31 0 0,-1 0 16,65 0-1,-64 0-15,64 0 16,-33 0-16,1 0 15,0 0-15,-1 0 16,33 0 0,-32 0-16,0 0 0,-1 0 15,1 0-15,0 0 16,32 0-1,-33 0-15,33 0 32,-32 0-32,0 0 0,-1 0 15,33 32 1,-32-32-16,0 0 0,32 0 15,-32 0-15,-1 0 16,1 0 0,32 0-16,-32 0 0,32 0 15,-65 0 1,65 0-16,-32 0 0,32 0 15,-33 0 1,33 0-16,-32 0 16,0 0-16,32 0 15,-33 0 32,33 32-47,0-32 16,0 32-16,0 1 15,-32-33-15,32 32 31,0-32-31,0 32 16,0 1 0,0-33-16,0 0 15,32 32 1,1-32-1,-1 0-15,-32 0 0,32 0 16,1 0 0,-1 32-16,-32-32 0,65 0 15,-33 0 1,0 0-16,33 0 15,-65 0-15,32 0 0,0 0 16,1 0 0,-1 0-16,-32 33 0,32-33 15,1 0 1,-1 0-16,-32 0 15,32 0-15,1 0 16,-33 0-16,32 0 16,-32 0-1,32 0-15,-32 0 0,0-33 31,33 33-31,-1 0 32,-32 0-17,32 0-15,-32 0 0,33 0 16,-1 0-1,-32 0 1,32 0 0,1 0-16,-1 0 15,-32 0-15,32 0 31,-32 33-31,32-33 16,-32 0 15,33 0-15,-33 0-1,32 0 1,-32 0 0,0 32-1,32-32 1,-32 0-1,33 0 1,-1 0-16,-32 0 31,0 32-15,32-32 15,-32 32-15,0-32-1,0 0 1,0 0-1,0 33-15,-32-33 16,0 0 0,32 0-16,0 0 15,-33 32-15,33-32 16,-32 0-1,0 0-15,32 0 16,-33 0-16,33 0 16,-32 0-16,32 32 15,-32-32 1,0 0-16,-1 0 0,33 0 15,-64 0-15,64 0 16,-33 0-16,33 0 16,-32 0-16,0 0 15,32 0 1,-33 0-16,33 0 15,-32 0 1,0 0-16,32 0 0,-33 0 16,1 0-1,0 0-15,32 0 16,-33 0-16,1 0 0,32 0 15,-32 0 1,-1 0-16,33 0 0,-32 0 16,0 0-1,0 0-15,32 0 16,-33 0-16,33 0 15,-64 0-15,31 0 32,1 0-32,0 0 15,32 0-15,-33 0 16,1 0-16,32 0 15,-32 0 17,32 0 46,-33 0-63,33 0 1,-32 0-16,0 0 3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46:56.01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560 4907 0,'0'0'31,"0"0"0,32 0-31,-32 0 16,33 0-16,-1 0 15,0 0-15,-32 0 16,33 0 0,-1 0-1,0 0-15,1 0 0,-1 0 16,0 0-1,1 0-15,-33 0 0,32 0 16,0 0 0,0 0-16,1 0 15,-33 0-15,64 0 0,-64-32 16,33 32-1,-33 0-15,64-32 0,-64 32 16,33 0 0,-1 0-16,0 0 15,-32 0-15,33 0 16,-1 0-16,33-33 15,-33 33-15,33 0 0,-33-32 16,0 32 0,33 0-16,-1 0 15,-64 0-15,65 0 16,-33 0-16,33 0 15,-65 0 1,65 0-16,-33 0 0,0 0 16,-32 0-1,33 0-15,31 0 0,-64 0 16,65 0-16,-65 0 15,32 0 1,0 0-16,1 0 0,-33 0 16,32 0-1,-32 0-15,32 0 0,-32 0 16,33 0-1,-1 0-15,-32-32 16,32 32 15,-32 0 16,0 32-31,0 0-1,33-32 1,-33 0-16,0 33 0,0-33 15,0 32-15,0 0 16,32-32 0,-32 33-16,0-33 15,0 32 32,0 0-31,0-32-1,-32 32 1,32-32 15,-33 0-31,33 0 0,-32 33 16,32-33-1,-32 0-15,-1 0 16,33 0-16,-32 0 15,-33 0-15,33 0 16,0 0 0,0 0-16,-1 0 0,-31 0 15,-1 0-15,33 0 16,-1 0-16,-31 0 15,31 0-15,1 0 16,0 0 0,32 0-16,-33 0 0,1 0 15,32 0 1,-32 0-16,32 0 15,-65 0-15,65 0 16,-32 0 0,0 32-16,-1-32 0,1 0 15,0 0 1,-1 0-16,1 0 0,32 0 15,-32 0 1,-1 0-16,33 0 16,-32 0-16,0 0 15,-1 0-15,1 0 16,32 0-16,-65 0 0,33 0 15,0 0 1,32 0-16,-33 32 16,-31-32-1,64 0 1,-32 0-1,-1 0-15,33 0 32,-32 0-32,32 0 0,-65 0 15,65 0-15,-32 0 16,32 33-1,0-1-15,-32-32 16,32 0 0,-33 0-16,1 0 15,32 32 1,0-32-16,0 0 15,0 33 1,0-33 0,0 32-16,0-32 15,0 32 1,32-32-16,-32 0 15,33 0-15,-33 0 16,32 32-16,0-32 16,-32 0-1,33 0-15,-33 0 16,32 0-16,0 0 15,1 0-15,31 0 16,-64 0-16,32 0 16,1 0-1,-1 0-15,33 0 0,-65 0 16,32 0-1,-32 0-15,65 0 0,-33 0 16,33 0 0,-33 0-16,0 0 15,1 0-15,-1 0 0,0 0 16,-32 0-1,33 0-15,-33 0 0,32 0 16,32 0 0,-64 0-16,33 0 15,-1 0-15,0 0 16,33 0-16,0 0 15,-33-32-15,33 32 0,-1 0 16,-31 0 0,-1 0-16,33 0 15,-1 0-15,-32 0 16,1 0-16,-1 0 15,0 0 1,1 0-16,-1 0 0,0 0 16,1 0-1,-1 0-15,0 0 0,-32 0 16,33 0-16,-1 0 15,0 0 1,-32 0-16,33 0 0,-1 0 16,-32 0 15,0 0 62,0 0-77,0 32-16,0-32 16,0 65-1,0-65 1,0 32-16,0-32 0,0 0 15,0 33-15,-32-33 16,32 0-16,0 32 16,-33-32-16,1 32 15,0-32 1,-1 0-16,1 0 0,0 0 15,-1 0 1,1 0-16,32 0 0,-32 0 16,-1 0-1,1 0-15,32 0 16,-32 0-16,-33 0 0,65 0 15,-64 0 1,64 0-16,-33 0 0,-64 0 16,65 0-1,0 0-15,-33 0 16,65 0-16,-32 0 15,-33 0-15,65 0 16,-65 0 0,65 0-16,-32 0 0,0 0 15,-1 0-15,33 0 16,-32 0-16,32 0 15,-64 0-15,64 0 16,-33 0 0,-31 0-16,64 0 0,-33 0 15,33 0 1,-32 32-16,0-32 0,32 0 15,-33 0 1,33 0 0,-32 0-16,32 0 31,-32 0-31,-1 0 0,33 0 31,-32 0-31,32 0 16,-32 0-1,-1 0 1,33 0-1,-32 0 17,32 0-17,-65 0 1,65 0-1,-32 0-15,32 0 16,-32 0 0,32 0-16,-32 0 15,-1 0-15,1 0 31,32 0-31,-32 0 16,-1 0 0,33 0-16,-32 0 0,32 0 31,-32 0-31,-1 0 15,33 0 17,-32 0-1,32 0 16,-32 0-32,32 0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51:04.3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3 4520 0,'0'0'124,"0"99"-124,0 1 16,0 0-16,0-1 16,0-49-16,0 1 15,0 47-15,0-47 16,0 48-16,0-50 0,0 52 15,0-1 1,0-50-16,0 50 16,0-51-16,0 50 0,0-48 15,0-2 1,0 1-16,0 1 0,0-51 15,0 98 1,0-98-16,0 50 16,0 50-16,0-50 15,0 0-15,0 0 16,0-1-1,0 1-15,0 99 0,0-48 16,0-52-16,0 1 16,0 50-16,0-51 15,0 2-15,0 48 16,0 1-1,0-50-15,0-1 0,0 101 16,0-101 0,0 2-16,0 48 0,0 51 15,0-101 1,0 51-16,0 1 15,0 47-15,0-48 0,0-50 16,0 99 0,0-98-16,0 97 0,0-97 15,0 48 1,0 1-16,0-1 15,0 51-15,0-50 16,0-50-16,0 50 16,0-1-16,0 1 0,0-1 15,0 1 1,0 1-16,0-3 15,0-48-15,0 50 16,0 0-16,0-1 16,0-49-1,0 50-15,0 0 0,0 48 16,0-97-1,0-1-15,0 50 0,0-1 16,0 1-16,0-1 16,0-48-1,0 48-15,0-48 0,0 47 16,0-48-1,0 1-15,0 48 16,0-49-16,0 0 16,0-1-16,0 101 0,0-101 15,0 2 1,0 48-16,0 1 15,0-50-15,-98 50 16,98-1-16,0 1 16,0-1-16,0 1 0,0-50 15,0 99 1,0-99-16,0 50 15,0-50-15,0 50 16,0-100-16,-98 99 16,98-48-1,0 47-15,0-48 0,0 50 16,0-50-1,0 0-15,0 49 0,0-99 16,0 50-16,0-50 16,0 100-1,0 0-15,0-50 0,0-1 16,0 101-1,0-101-15,0-49 0,0 51 16,0-1 0,0 50-16,0-51 0,0-49 15,0 50 1,0-1-1,0-49-15,0 51 0,0-2 16,0 1 0,0 1-16,0-2 0,0 0 31,0 1-31,0 1 15,0 48-15,0-99 16,0 51 0,0-51-1,0 98-15,0-98 16,0 50-16,0-50 15,0 51-15,0-2 32,0-49-17,0 49-15,0-49 31,0 51-31,0-51 0,0 50 16,0-1 0,0-49-1,0 50-15,0-50 31,0 50-31,0 0 16,0-1 0,0 52-16,0-52 15,0 51-15,0-100 16,0 50-16,0 50 15,0-100-15,0 49 0,0 1 16,0-1 0,0 2-16,0-1 15,0 50-15,0-1 16,0 1-16,0-51 15,-101 1 1,101-50 0,0 51-1,0-2-15,0 0 16,0-49-16,0 51 15,0-1 1,0-50-16,0 49 16,0-49-1,0 50-15,0-50 94,0 51-79,0-2 1,0-49-16,0 49 16,0-49-1,0 51 1,0-1-1,0-1 1,0-49 0,0 49-1,0 2 1,0-51 15,0 50-31,0-50 31,0 49-31,101-49 16,-101 0-16,0 51 0,0-2 15,0-49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51:04.328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5074 4649 0,'0'0'47,"32"0"-32,0 0-15,33 0 0,-33 0 16,0 0 0,33 0-16,0 0 15,-1 0-15,1 0 0,0 0 16,-1 0-1,-31 0-15,-33 0 0,64 0 16,-64 0 0,32 0-1,-32 0-15,65 0 16,-65 0-16,32 0 15,-32 0-15,33 0 16,-1 0 0,-32 0-16,32 0 15,-32 0-15,33 0 16,-1 0-1,0 0 1,1 0-16,-1 0 0,33 0 16,-65 0-1,64 0-15,-64 0 0,33 0 16,-33 0-16,32 0 31,-32 0-31,32 0 0,0 0 16,-32 0-1,0 0 16,0 0-15,0 0 0,0 32-1,0-32-15,0 33 31,0-1-31,-32-32 16,0 0-16,32 0 16,-65 32-16,65-32 15,-64 0 1,64 32-16,-33 1 0,1-33 15,0 0-15,-1 0 16,33 0-16,-64 0 16,31 0-16,1 0 15,0 0 1,32 0-16,-33 0 0,1 0 15,0 0 1,32 32-16,-33-32 0,1 0 16,0 0-1,0 0 1,-1 0-16,1 0 0,32 0 15,-65 0 1,65 0-16,-32 0 16,0 0-1,-1 0-15,-31 32 16,31-32-16,1 0 15,-33 0-15,33 0 16,0 0 0,32 0-16,-33 0 15,1 0 1,0 0-16,32 33 15,-32-33-15,32 0 32,-65 0-32,65 32 0,0-32 15,-32 0 16,32 32 1,0 0-17,0-32 1,0 0-16,0 33 0,0-33 15,0 0 1,32 0-16,0 32 16,-32-32-1,33 0-15,31 0 16,-64 0-16,32 0 0,-32 0 15,65 0 1,0 0-16,-33 0 16,33 0-16,32 0 15,0 0-15,-65 0 16,33 0-1,-33 0-15,0 0 0,0 0 16,-32 0 0,0 0-16,33 0 0,-33-32 15,32 32-15,-32 0 16,32-33-1,1 33 1,-33 0 0,32 0-16,0 0 0,1 0 15,-33 0 1,32 0-16,-32 0 15,32 0-15,1 0 0,-1 0 16,-32 0 0,65 0-16,-65 0 0,32 0 15,0 0 1,1 0-16,-33 33 15,0-33-15,32 0 16,-32 0-16,32 0 16,0 0-1,-32 0-15,33 0 16,-33 32 15,0 0-31,0-32 31,0 33-31,0-33 0,0 32 31,0-32-31,0 32 0,0-32 47,0 33-47,-33-33 16,1 0-1,32 0-15,-32 0 0,0 32 16,-1-32 0,1 0-16,32 0 15,-32 32-15,-1-32 16,-31 32-16,64-32 15,-33 0-15,1 0 0,0 0 16,-1 0 0,33 0-16,-32 0 0,0 33 15,-1-33 1,33 0-16,-64 0 15,64 0 1,-33 0-16,33 0 0,-32 0 16,0 0-1,32 0-15,-32 0 0,-1 0 16,1 0-16,0 0 15,-1 0 1,1 0-16,-33 0 0,1 0 16,31 0-1,1 0-15,-33 0 0,65 0 16,0 0-1,-32 0-15,0 0 16,32 0 78,-33 0-79,1 0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51:04.329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8887 4810 0,'0'0'32,"32"0"-32,33 0 15,-33 0 1,65 0-16,-65 0 15,1 0-15,31 0 0,-31 0 16,-1 0 0,0 0-16,1 0 15,-1 0-15,0 0 16,-32 0-16,65 0 15,-65 0 1,32 0-16,-32 0 0,32 0 16,1-32-1,-1 32-15,-32 0 0,65 0 16,-65 0-16,32 0 15,0-32 1,1 32-16,-33 0 0,32 0 16,-32 0-1,0-32-15,32 32 0,1 0 16,-33 0-1,32 0-15,32 0 16,-64 0-16,65 0 16,-65 0-16,32 0 15,1 0-15,31 0 0,-31 0 16,-33 0-1,32 0-15,-32 0 16,32 0-16,-32 0 16,33 32-16,-1 0 15,-32-32-15,32 0 16,-32 32-16,0-32 15,0 33-15,0-1 32,0-32-1,0 32-31,0-32 0,0 0 15,0 33 1,0-33-16,-32 0 16,0 32-1,32 0-15,-33-32 16,33 0-16,0 32 0,-32-32 15,32 0 1,0 33-16,-32-33 0,-1 0 16,1 32-1,0-32-15,-33 0 16,0 0-16,1 0 15,32 0-15,-1 0 16,-31 0-16,31 0 16,1 0-16,-33 0 15,33 0-15,0 0 16,-33 0-16,33 0 15,-1 0-15,1 0 16,32 0-16,-64 0 16,31 0-1,1 0-15,0 0 16,-1 0-16,1 0 0,0 0 15,-1 0-15,33 0 16,-32 0-16,32 32 16,0-32-1,-32 0 1,32 0-16,-33 0 15,33 0 1,-32 33-16,32-1 16,-32-32-16,32 0 15,0 32-15,-33-32 16,1 0-1,32 33-15,0-33 32,0 32-1,0 0-31,0-32 15,0 0-15,0 32 16,32-32 0,33 0-16,-33 33 15,1-33-15,31 32 16,-31-32-1,-1 0-15,33 0 16,-33 0-16,0 0 0,33 0 16,-33 0-1,0 0-15,1 0 0,-33 0 16,64 0-1,-31 0-15,-1 0 16,0 0-16,1 0 16,-1 0-16,-32 0 31,65 0-31,-65 0 15,32 0-15,-32 0 0,65 0 16,-65 0 0,32 0-16,32 0 15,-64 0 1,33 0-16,-1 0 15,0 0-15,1 0 16,-33 0 0,32 0-1,0 0 1,-32 0-1,33 0 17,-1 0-32,0 0 15,1 0-15,-33 0 31,32 0-31,0 0 47,-32 0-16,0 0-15,33 0 31,-33 32 46,0 1-77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9T14:54:33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3 4520 0,'0'0'124,"0"99"-124,0 1 16,0 0-16,0-1 16,0-49-16,0 1 15,0 47-15,0-47 16,0 48-16,0-50 0,0 52 15,0-1 1,0-50-16,0 50 16,0-51-16,0 50 0,0-48 15,0-2 1,0 1-16,0 1 0,0-51 15,0 98 1,0-98-16,0 50 16,0 50-16,0-50 15,0 0-15,0 0 16,0-1-1,0 1-15,0 99 0,0-48 16,0-52-16,0 1 16,0 50-16,0-51 15,0 2-15,0 48 16,0 1-1,0-50-15,0-1 0,0 101 16,0-101 0,0 2-16,0 48 0,0 51 15,0-101 1,0 51-16,0 1 15,0 47-15,0-48 0,0-50 16,0 99 0,0-98-16,0 97 0,0-97 15,0 48 1,0 1-16,0-1 15,0 51-15,0-50 16,0-50-16,0 50 16,0-1-16,0 1 0,0-1 15,0 1 1,0 1-16,0-3 15,0-48-15,0 50 16,0 0-16,0-1 16,0-49-1,0 50-15,0 0 0,0 48 16,0-97-1,0-1-15,0 50 0,0-1 16,0 1-16,0-1 16,0-48-1,0 48-15,0-48 0,0 47 16,0-48-1,0 1-15,0 48 16,0-49-16,0 0 16,0-1-16,0 101 0,0-101 15,0 2 1,0 48-16,0 1 15,0-50-15,-98 50 16,98-1-16,0 1 16,0-1-16,0 1 0,0-50 15,0 99 1,0-99-16,0 50 15,0-50-15,0 50 16,0-100-16,-98 99 16,98-48-1,0 47-15,0-48 0,0 50 16,0-50-1,0 0-15,0 49 0,0-99 16,0 50-16,0-50 16,0 100-1,0 0-15,0-50 0,0-1 16,0 101-1,0-101-15,0-49 0,0 51 16,0-1 0,0 50-16,0-51 0,0-49 15,0 50 1,0-1-1,0-49-15,0 51 0,0-2 16,0 1 0,0 1-16,0-2 0,0 0 31,0 1-31,0 1 15,0 48-15,0-99 16,0 51 0,0-51-1,0 98-15,0-98 16,0 50-16,0-50 15,0 51-15,0-2 32,0-49-17,0 49-15,0-49 31,0 51-31,0-51 0,0 50 16,0-1 0,0-49-1,0 50-15,0-50 31,0 50-31,0 0 16,0-1 0,0 52-16,0-52 15,0 51-15,0-100 16,0 50-16,0 50 15,0-100-15,0 49 0,0 1 16,0-1 0,0 2-16,0-1 15,0 50-15,0-1 16,0 1-16,0-51 15,-101 1 1,101-50 0,0 51-1,0-2-15,0 0 16,0-49-16,0 51 15,0-1 1,0-50-16,0 49 16,0-49-1,0 50-15,0-50 94,0 51-79,0-2 1,0-49-16,0 49 16,0-49-1,0 51 1,0-1-1,0-1 1,0-49 0,0 49-1,0 2 1,0-51 15,0 50-31,0-50 31,0 49-31,101-49 16,-101 0-16,0 51 0,0-2 15,0-49 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16T19:24:12.5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95 4262 0,'0'0'16,"0"32"0,0 0-16,-32 0 15,0 1-15,-1 64 16,1-65-16,0 0 15,32 33 1,-32-33-16,-1 33 16,33-1-16,0-64 15,0 65-15,0-33 16,0 0-16,-32 33 15,0-1-15,32 1 16,-65 0-16,65-1 16,-32 1-16,32-33 15,0 65-15,0-65 16,0 1-16,0 31 15,0 1-15,0-1 16,0-31-16,0 31 16,0 1-16,0-1 15,0 1-15,0-1 16,0 1-16,0 0 15,0-1-15,0 33 16,0-32-16,0-33 16,0 65-16,0-33 15,0-31-15,0 31 16,0 1-16,0-33 15,0 0 1,0 65-16,32-65 16,-32 33-16,32-33 15,1 1-15,-33 31 16,0-64-16,32 33 15,0-1-15,1-32 16,-33 32-16,32-32 16,0 0-16,-32 0 15</inkml:trace>
  <inkml:trace contextRef="#ctx0" brushRef="#br0" timeOffset="1352">7109 4036 0,'33'32'0,"-1"0"16,0 0-16,-32 65 15,0-97-15,0 65 16,0-1-16,0-31 15,0-1 1,0 0-16,0 33 16,0-33-16,0 33 15,0-1-15,33 65 16,-1-64-16,0 0 15,-32-1-15,33 1 16,-33-33-16,32 0 16,-32 33-16,0-65 15,32 65-15,-32-33 16,33 0-16,-33 33 15,0-33-15,0 33 16,0-1-16,32 33 16,-32-65-16,0 33 15,0-1-15,0-31 16,0 31-16,0-31 15,0-33-15,0 32 16,0 32-16,0-31 16,32 31-16,-32 1 15,0-33-15,0 33 16,0-33-16,0 0 15,0 1 1,0 31-16,0 1 16,-32-33-16,0 33 15,32-33-15,-33 0 16,33 0-16,-32 1 15,32-1-15,0-32 16,0 32-16,0 1 16,0-33-16,-32 32 15,32-32 1,0 32-1,0-32 1,-33 0 0,33 32-1</inkml:trace>
  <inkml:trace contextRef="#ctx0" brushRef="#br0" timeOffset="2976">5461 4972 0,'-32'0'15,"0"0"1,-1 0-16,-31 0 16,31 0-16,1 0 15,0 0-15,-33 0 16,33 0-16,0 0 15,-1 32-15,33-32 16,-32 32-16,32 1 16,-32-33-16,32 32 15,0-32-15,0 32 16,0 1-16,0-1 15,0 0-15,0-32 16,0 33 0,0-1-16,32-32 15,0 64-15,1-64 16,-1 0-16,-32 33 15,32-33-15,-32 32 16,0 0-16,32 1 16,1-1-16,31 32 15,-31-31-15,-1-33 16,0 32-1,-32-32-15,0 32 16,33 1-16,-33-33 16,0 32-16,0-32 15,0 64 1,0-64-16,0 33 15,0-33 17,0 0-32,-33 0 15,33 0 1,-32 0 15,32 0-15,-32 0-1,-1 0 1,33 0-16,-32 0 15,32 0-15,0-33 16,0 1-16,0 32 16,0-32-16,0 0 15,0-1-15,0 1 16,0 32-1,0-65 1,32 33-16,1 0 16,-33 32-16,32-65 15,0 65-15,-32-32 16,33 32-16,-33-32 15,0 32-15,0-33 16,32 1-16,-32 32 16,0-32-16,0 32 15,32-32-15,-32-1 16,0 33-16,33-32 15,-33 32-15,0-32 16,0 32-16,0-33 16,0 1-16,0 32 15,0-32 1,0-1-16,0 33 15,-33-32 1,33 32 0,-32 0 15</inkml:trace>
  <inkml:trace contextRef="#ctx0" brushRef="#br0" timeOffset="4472">8176 4358 0,'0'0'0,"0"33"16,0-33-16,0 64 15,0-31-15,-32-33 16,-1 64-16,33 1 16,0-33-16,0 33 15,0-65-15,0 32 16,0 0-1,0 0-15,0 1 16,-32-1-16,32 0 16,0-32-16,0 65 15,0-65-15,0 32 16,0 0-16,0 1 15,0 31-15,0 1 16,0-33-16,0 1 16,0-1-16,0 0 15,0 0-15,-32-32 16,32 33-16,0-33 15,0 32-15,0 0 16,0-32-16,0 33 16,0-1-16,0 0 15,0 0-15,0-32 16,0 65-16,0-65 15,0 65-15,0-33 16,0 0-16,0 33 16,0-1-16,0-31 15,0 31-15,32 1 16,0-33-1,-32 0-15,33 33 16,-1-33-16,-32 0 16,0 33-16,32-33 15,-32 65-15,32-32 16,1-1-16,-33-31 15,32 31-15,0-32 16,-32 1-16,0 31 16,33-31-16,-1 31 15,-32-64-15,0 32 16,65-32-16,-65 33 15,32-33-15,0 32 16,1-32-16,-33 0 94</inkml:trace>
  <inkml:trace contextRef="#ctx0" brushRef="#br0" timeOffset="5512">8758 4068 0,'0'0'15,"0"32"1,0 65-16,32-32 15,0 31-15,0-31 16,33 0-16,-33 31 16,65 34-16,-32-66 15,-65 33-15,32-32 16,33-33-16,-33 65 15,-32-65-15,0 0 16,0 33-16,0 0 16,0 31-16,0 1 15,0-32-15,0-1 16,0 1-1,0 32-15,0-33 0,33-64 16,-33 65-16,0 0 16,0-1-1,0-32-15,0 65 16,0-64-16,0 63 15,-33-31-15,33 0 16,-32 31-16,32 1 16,0-32-16,-32-1 15,32 1-15,0-33 16,0 33-16,0-33 15,0 0-15,-33 1 16,1-1-16,32 33 16,0-65-16,0 64 15,0-31-15,-32-33 16,32 32-16,0-32 15,0 32-15,-33 0 32,33-32-32,-32 0 15,0 0 1,32 0-16,-33 0 15,33 0 17,0 0-17,0 0 1</inkml:trace>
  <inkml:trace contextRef="#ctx0" brushRef="#br0" timeOffset="6920">9727 4455 0,'0'0'46,"-32"0"-46,-1 0 16,33 0 0,-32 0-16,0 0 15,32 33-15,-33-33 16,1 0-16,0 32 15,32-32-15,0 32 16,-33 0-16,33 1 16,0-1-16,0 0 15,0 1-15,0-1 16,0-32-16,0 0 15,0 32-15,0-32 16,33 0 0,-1 0-16,-32 32 15,32-32-15,-32 0 16,33 0-16,-33 0 15,32 33 1,0-33-16,-32 0 16,33 0-16,-33 32 15,0-32-15,32 32 16,-32-32-1,0 33-15,0-1 16,0-32 0,0 32-16,0 0 15,0 1-15,0-1 16,0 0-16,0 1 15,-32-33-15,32 32 16,0 0-16,-33-32 16,1 0-16,32 0 15,-32 0 1,32 0-1,-33 0 1,1 0-16,32 0 16,0 0-16,0-32 15,0 32-15,0-32 16,0 32-16,0-33 15,0 1-15,0 32 16,0-32-16,32 32 16,-32-33-16,0 33 15,33-32-15,-1-32 16,0 31-16,-32 33 15,33-32-15,-1 0 16,-32-1 0,0 1-16,0 0 15,32 32-15,1-65 16,-33 33-16,0 0 15,0-1 1,0 1-16,0 0 16,0 32-16,0-32 15,0-1-15,0 1 31</inkml:trace>
  <inkml:trace contextRef="#ctx0" brushRef="#br0" timeOffset="7880">10793 4294 0,'0'0'0,"0"32"15,0 65-15,-32-32 16,0-1-16,-1 1 15,33-33-15,0 33 16,0-33-16,0 32 16,0 1-16,0 0 15,-32-1-15,32 33 16,0-32-16,0-1 15,0 1-15,0 32 16,0-65-16,0 97 16,0-64-16,0-1 15,0-31-15,0 31 16,0 1-16,0-1 15,0 1-15,0-1 16,32 1 0,1 32-16,-1-33 15,0 33-15,1 0 16,31-32-16,-64-1 15,65 1-15,-33-1 16,-32 1-16,33 0 16,-1-33-16,-32 0 15,0 0-15,32 1 16,-32-1-16,0 0 15,0 1-15,33-33 16,-1 0 0,-32 0 15,32 0-31,-32 0 15,32 0-15</inkml:trace>
  <inkml:trace contextRef="#ctx0" brushRef="#br0" timeOffset="9080">11924 4358 0,'0'0'31,"65"0"-15,-65 33-16,32-33 16,-32 64-16,33-31 15,31-1-15,1 32 16,-33-31-16,-32 64 15,33-65-15,-1 0 16,0 65 0,1-65-16,-1 33 15,-32-65-15,0 32 16,0 33-16,32-1 15,-32-31-15,32 31 16,-32 1-16,33-33 16,-33 33-16,0-1 15,0-31-15,32 31 16,-32 1-16,0-1 15,0-31-15,0 31 16,0 1-16,0-1 16,0-31-16,0 31 15,0 1-15,0-1 16,0-31-16,0 31 15,0-32-15,0 33 16,0 0-16,0-33 16,-32 65-16,32-65 15,0 33-15,0-33 16,0 0-16,0 0 15,-33 1-15,33-33 16,0 64 0,-32-64-16,0 65 15,32-33-15,-32 0 16,-1 1-16,-31-1 15,64 0-15,-33 1 16,1-33-16,32 32 16,0-32-16,-32 0 15,32 0 1,0 0 15,0 0-15,0 0-16</inkml:trace>
  <inkml:trace contextRef="#ctx0" brushRef="#br0" timeOffset="10623">12829 4423 0,'0'0'46,"0"0"-46,-32 0 16,0 0 0,-1 0-16,33 0 15,-32 0-15,32 0 16,-32 0-1,32 0-15,0 0 16,0 32 0,0 1-16,0-1 15,0 0-15,0 0 16,0 1-16,0-1 15,0 0-15,0-32 16,0 33 0,0-1-16,0-32 15,0 0-15,0 32 16,32-32-1,-32 32-15,32-32 16,1 33-16,-33-33 16,32 32-16,-32-32 15,32 32-15,1 1 16,-33-1-16,0 0 15,0 0 1,0-32-16,0 33 16,0-33-1,0 32-15,-33 0 16,1-32-16,32 33 15,-32-33-15,-1 0 16,1 0 0,32 32-16,-32-32 15,32 0-15,-33 0 16,1 0 15,32 0-15,0 0-1,0 0-15,0-65 16,0 65-16,0-32 15,0 32-15,0-32 16,32-1-16,-32 1 16,0 32-16,65 0 15,-33-32-15,1 0 16,-33 32-16,32 0 15,-32-33-15,32 1 16,1 0-16,-33-1 16,0 33-16,32-32 15,-32 32-15,0-32 16,32 0-16,-32-1 15,0 33-15,0-64 16,0 64 0,0-33-16,0 33 15,0-64-15,0 64 16,0-32-1,0 32-15,-32-33 16,32 33-16,-32 0 16,32 0-1,-33-32 1,33 32-16,-32 0 15,0 0 1</inkml:trace>
  <inkml:trace contextRef="#ctx0" brushRef="#br0" timeOffset="11591">13411 4229 0,'0'33'47,"0"-1"-47,0-32 15,0 64-15,0 1 16,0-33-16,0 33 15,0-33-15,0 0 16,0 1-16,0 64 16,0-65-16,-32 32 15,32 1-15,0 32 16,0 0-16,-33 32 15,33-64-15,0 31 16,0-31-16,0 32 16,0 0-16,0-33 15,0 33-15,0-65 16,0 33-16,0 0 15,0 31-15,0-31 16,0 0-16,33-1 16,-33 33-16,0 0 15,0-33-15,0 66 16,32-66-16,-32 33 15,0-32-15,32 31 16,1 1 0,31-64-16,1 64 15,-1-33-15,1 1 16,-33-1-16,33-31 15,-33-1-15,33 0 16,-65 0-16,32-32 16,-32 0-16,0 0 15,33 0 1,-33 0 15,0 0-31,0-32 16,0 0-16,0 0 15,0-1-15</inkml:trace>
  <inkml:trace contextRef="#ctx0" brushRef="#br0" timeOffset="12559">14283 4391 0,'0'0'47,"33"64"-47,-33 1 15,64-33-15,-31 33 16,-1 32-16,0-33 15,1-32-15,-1 33 16,-32 0-16,32-33 16,1 65-16,-1-65 15,-32 33-15,32-1 16,-32 33-16,0-32 15,0 32-15,0-33 16,0 33-16,0 0 16,0-33-16,0 33 15,0 0-15,0 0 16,0 0-16,0-33 15,0 1-15,0 0 16,0 31 0,-32 1-16,0-32 15,32-1-15,-33 1 16,33 64-16,0-64 15,-32 32-15,32 0 16,-32-65-16,-1 65 16,33-33-16,0-31 15,-32-1-15,32 32 16,0-64-16,0 33 15,0-33-15,0 0 47,0 0-31,0-33-16,0-31 15,32 32-15</inkml:trace>
  <inkml:trace contextRef="#ctx0" brushRef="#br0" timeOffset="13767">15447 5166 0,'0'-33'16,"0"33"-1,0 0 1,0 0-16,-32 0 15,-1 0-15,33 0 16,-32 0 0,0 0-16,-1 0 15,-31 0-15,-1 0 16,33 0-16,-65 0 15,0 33-15,64 31 16,1-64-16,32 33 16,0-1-16,0 0 15,0-32-15,0 32 16,0 1-16,32-1 15,1 0-15,-1-32 16,33 33-16,-1-1 16,-31 0-16,31-32 15,1 32-15,-33 1 16,33-1-16,-65 0 15,32 1-15,1-33 16,-1 32-16,-32-32 16,0 32-16,32 0 15,-32 1-15,0-33 16,0 64-16,0-64 15,0 33 1,0-1-16,-32 0 16,32 33-16,-32-33 15,-33 0-15,65-32 16,-32 0-16,-1 33 15,1-33-15,0 32 16,-1-32-16,1 0 16,32 0-16,-32-32 15,-33-1 1,33-31-16,-1-1 15,1 1-15,32 31 16,0-31-16,0 31 16,0 1-16,0 32 15,0-32-15,0 32 16,32-32-16,33-1 15,-65 1-15,65 32 16,-65-32-16,32-1 16,0 1-16,1 32 15,-33-64-15,0 64 16,32-33-16,0 1 15,-32 0 1,0 32-16,0-33 16,0 33-16,0-32 15,0 0-15,0 32 16,0-32-16,0 32 15,0-33-15,0 33 16,0-64-16,0 64 16,0-65-16,0 65 15,-32-32-15,32-1 16,-32 1-16,-1 0 15,33 0 1,-32 3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16T19:25:29.2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3 4520 0,'0'0'124,"0"99"-124,0 1 16,0 0-16,0-1 16,0-49-16,0 1 15,0 47-15,0-47 16,0 48-16,0-50 0,0 52 15,0-1 1,0-50-16,0 50 16,0-51-16,0 50 0,0-48 15,0-2 1,0 1-16,0 1 0,0-51 15,0 98 1,0-98-16,0 50 16,0 50-16,0-50 15,0 0-15,0 0 16,0-1-1,0 1-15,0 99 0,0-48 16,0-52-16,0 1 16,0 50-16,0-51 15,0 2-15,0 48 16,0 1-1,0-50-15,0-1 0,0 101 16,0-101 0,0 2-16,0 48 0,0 51 15,0-101 1,0 51-16,0 1 15,0 47-15,0-48 0,0-50 16,0 99 0,0-98-16,0 97 0,0-97 15,0 48 1,0 1-16,0-1 15,0 51-15,0-50 16,0-50-16,0 50 16,0-1-16,0 1 0,0-1 15,0 1 1,0 1-16,0-3 15,0-48-15,0 50 16,0 0-16,0-1 16,0-49-1,0 50-15,0 0 0,0 48 16,0-97-1,0-1-15,0 50 0,0-1 16,0 1-16,0-1 16,0-48-1,0 48-15,0-48 0,0 47 16,0-48-1,0 1-15,0 48 16,0-49-16,0 0 16,0-1-16,0 101 0,0-101 15,0 2 1,0 48-16,0 1 15,0-50-15,-98 50 16,98-1-16,0 1 16,0-1-16,0 1 0,0-50 15,0 99 1,0-99-16,0 50 15,0-50-15,0 50 16,0-100-16,-98 99 16,98-48-1,0 47-15,0-48 0,0 50 16,0-50-1,0 0-15,0 49 0,0-99 16,0 50-16,0-50 16,0 100-1,0 0-15,0-50 0,0-1 16,0 101-1,0-101-15,0-49 0,0 51 16,0-1 0,0 50-16,0-51 0,0-49 15,0 50 1,0-1-1,0-49-15,0 51 0,0-2 16,0 1 0,0 1-16,0-2 0,0 0 31,0 1-31,0 1 15,0 48-15,0-99 16,0 51 0,0-51-1,0 98-15,0-98 16,0 50-16,0-50 15,0 51-15,0-2 32,0-49-17,0 49-15,0-49 31,0 51-31,0-51 0,0 50 16,0-1 0,0-49-1,0 50-15,0-50 31,0 50-31,0 0 16,0-1 0,0 52-16,0-52 15,0 51-15,0-100 16,0 50-16,0 50 15,0-100-15,0 49 0,0 1 16,0-1 0,0 2-16,0-1 15,0 50-15,0-1 16,0 1-16,0-51 15,-101 1 1,101-50 0,0 51-1,0-2-15,0 0 16,0-49-16,0 51 15,0-1 1,0-50-16,0 49 16,0-49-1,0 50-15,0-50 94,0 51-79,0-2 1,0-49-16,0 49 16,0-49-1,0 51 1,0-1-1,0-1 1,0-49 0,0 49-1,0 2 1,0-51 15,0 50-31,0-50 31,0 49-31,101-49 16,-101 0-16,0 51 0,0-2 15,0-49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2T19:42:11.0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13 4520 0,'0'0'124,"0"64"-124,0 1 16,0 0-16,0-1 16,0-32-16,0 1 15,0 31-15,0-31 16,0 31-16,0-32 0,0 33 15,0 0 1,0-33-16,0 33 16,0-33-16,0 32 0,0-31 15,0-1 1,0 0-16,0 1 0,0-33 15,0 64 1,0-64-16,0 32 16,0 33-16,0-33 15,0 1-15,0-1 16,0 0-1,0 0-15,0 65 0,0-32 16,0-33-16,0 0 16,0 33-16,0-33 15,0 1-15,0 31 16,0 1-1,0-33-15,0 0 0,0 65 16,0-65 0,0 1-16,0 31 0,0 33 15,0-65 1,0 33-16,0 0 15,0 31-15,0-31 0,0-33 16,0 65 0,0-64-16,0 63 0,0-63 15,0 31 1,0 1-16,0-1 15,0 33-15,0-32 16,0-33-16,0 33 16,0-1-16,0 1 0,0-1 15,0 1 1,0 0-16,0-1 15,0-32-15,0 33 16,0 0-16,0-1 16,0-32-1,0 33-15,0 0 0,0 31 16,0-63-1,0-1-15,0 33 0,0-1 16,0 1-16,0-1 16,0-31-1,0 31-15,0-31 0,0 31 16,0-32-1,0 1-15,0 31 16,0-31-16,0-1 16,0 0-16,0 65 0,0-65 15,0 1 1,0 31-16,0 1 15,0-33-15,-32 33 16,32-1-16,0 1 16,0-1-16,0 1 0,0-33 15,0 65 1,0-65-16,0 33 15,0-33-15,0 33 16,0-65-16,-32 64 16,32-31-1,0 31-15,0-32 0,0 33 16,0-33-1,0 1-15,0 31 0,0-64 16,0 32-16,0-32 16,0 65-1,0 0-15,0-33 0,0 0 16,0 65-1,0-65-15,0-32 0,0 33 16,0-1 0,0 33-16,0-33 0,0-32 15,0 32 1,0 0-1,0-32-15,0 33 0,0-1 16,0 0 0,0 1-16,0-1 0,0 0 31,0 0-31,0 1 15,0 31-15,0-64 16,0 33 0,0-33-1,0 64-15,0-64 16,0 32-16,0-32 15,0 33-15,0-1 32,0-32-17,0 32-15,0-32 31,0 33-31,0-33 0,0 32 16,0 0 0,0-32-1,0 32-15,0-32 31,0 33-31,0-1 16,0 0 0,0 33-16,0-33 15,0 33-15,0-65 16,0 32-16,0 33 15,0-65-15,0 32 0,0 0 16,0 0 0,0 1-16,0-1 15,0 33-15,0-1 16,0 1-16,0-33 15,-33 0 1,33-32 0,0 33-1,0-1-15,0 0 16,0-32-16,0 33 15,0-1 1,0-32-16,0 32 16,0-32-1,0 32-15,0-32 94,0 33-79,0-1 1,0-32-16,0 32 16,0-32-1,0 33 1,0-1-1,0 0 1,0-32 0,0 32-1,0 1 1,0-33 15,0 32-31,0-32 31,0 32-31,33-32 16,-33 0-16,0 33 0,0-1 15,0-32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19:14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13 4520 0,'0'0'124,"0"64"-124,0 1 16,0 0-16,0-1 16,0-32-16,0 1 15,0 31-15,0-31 16,0 31-16,0-32 0,0 33 15,0 0 1,0-33-16,0 33 16,0-33-16,0 32 0,0-31 15,0-1 1,0 0-16,0 1 0,0-33 15,0 64 1,0-64-16,0 32 16,0 33-16,0-33 15,0 1-15,0-1 16,0 0-1,0 0-15,0 65 0,0-32 16,0-33-16,0 0 16,0 33-16,0-33 15,0 1-15,0 31 16,0 1-1,0-33-15,0 0 0,0 65 16,0-65 0,0 1-16,0 31 0,0 33 15,0-65 1,0 33-16,0 0 15,0 31-15,0-31 0,0-33 16,0 65 0,0-64-16,0 63 0,0-63 15,0 31 1,0 1-16,0-1 15,0 33-15,0-32 16,0-33-16,0 33 16,0-1-16,0 1 0,0-1 15,0 1 1,0 0-16,0-1 15,0-32-15,0 33 16,0 0-16,0-1 16,0-32-1,0 33-15,0 0 0,0 31 16,0-63-1,0-1-15,0 33 0,0-1 16,0 1-16,0-1 16,0-31-1,0 31-15,0-31 0,0 31 16,0-32-1,0 1-15,0 31 16,0-31-16,0-1 16,0 0-16,0 65 0,0-65 15,0 1 1,0 31-16,0 1 15,0-33-15,-32 33 16,32-1-16,0 1 16,0-1-16,0 1 0,0-33 15,0 65 1,0-65-16,0 33 15,0-33-15,0 33 16,0-65-16,-32 64 16,32-31-1,0 31-15,0-32 0,0 33 16,0-33-1,0 1-15,0 31 0,0-64 16,0 32-16,0-32 16,0 65-1,0 0-15,0-33 0,0 0 16,0 65-1,0-65-15,0-32 0,0 33 16,0-1 0,0 33-16,0-33 0,0-32 15,0 32 1,0 0-1,0-32-15,0 33 0,0-1 16,0 0 0,0 1-16,0-1 0,0 0 31,0 0-31,0 1 15,0 31-15,0-64 16,0 33 0,0-33-1,0 64-15,0-64 16,0 32-16,0-32 15,0 33-15,0-1 32,0-32-17,0 32-15,0-32 31,0 33-31,0-33 0,0 32 16,0 0 0,0-32-1,0 32-15,0-32 31,0 33-31,0-1 16,0 0 0,0 33-16,0-33 15,0 33-15,0-65 16,0 32-16,0 33 15,0-65-15,0 32 0,0 0 16,0 0 0,0 1-16,0-1 15,0 33-15,0-1 16,0 1-16,0-33 15,-33 0 1,33-32 0,0 33-1,0-1-15,0 0 16,0-32-16,0 33 15,0-1 1,0-32-16,0 32 16,0-32-1,0 32-15,0-32 94,0 33-79,0-1 1,0-32-16,0 32 16,0-32-1,0 33 1,0-1-1,0 0 1,0-32 0,0 32-1,0 1 1,0-33 15,0 32-31,0-32 31,0 32-31,33-32 16,-33 0-16,0 33 0,0-1 15,0-32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19:14.96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425 4714 0,'0'0'93,"0"0"-77,65-33-16,0 33 15,-33 0-15,0 0 16,1 0-16,-1 0 16,0 0-1,1 0-15,-1 0 0,0 0 16,-32 0-1,33 0 1,-1 0 0,-32 0-1,32 0-15,-32 0 31,32 0-31,-32 0 0,33 0 32,-1 0-32,-32 0 15,32 0 1,-32-32-16,65 32 15,-65 0-15,32 0 0,1 0 16,-1 0 0,-32 0-1,32 0-15,1 0 16,-1 0 15,0 0-31,-32 0 16,33-32-1,-1 32-15,-32 0 0,0 0 16,32 0-16,1 0 15,-1 0 1,0 0-16,-32 0 16,65 0 30,-33 0-30,0 0-16,33 0 16,-33 0-16,1 0 15,-1 0-15,-32 32 16,32-32-1,-32 0-15,33 0 16,-33 0 0,0 32 15,0-32-31,0 33 0,0-1 15,0-32-15,0 32 16,0 0 0,0 1-16,0-33 31,0 32-31,0-32 31,-33 32-15,1-32-1,0 33-15,-33-33 16,65 0-16,-32 0 0,-33 0 15,33 0 1,-1 0-16,-31 0 0,-1 0 16,65 0-1,-64 0-15,64 0 16,-33 0-16,1 0 15,0 0-15,-1 0 16,33 0 0,-32 0-16,0 0 0,-1 0 15,1 0-15,0 0 16,32 0-1,-33 0-15,33 0 32,-32 0-32,0 0 0,-1 0 15,33 32 1,-32-32-16,0 0 0,32 0 15,-32 0-15,-1 0 16,1 0 0,32 0-16,-32 0 0,32 0 15,-65 0 1,65 0-16,-32 0 0,32 0 15,-33 0 1,33 0-16,-32 0 16,0 0-16,32 0 15,-33 0 32,33 32-47,0-32 16,0 32-16,0 1 15,-32-33-15,32 32 31,0-32-31,0 32 16,0 1 0,0-33-16,0 0 15,32 32 1,1-32-1,-1 0-15,-32 0 0,32 0 16,1 0 0,-1 32-16,-32-32 0,65 0 15,-33 0 1,0 0-16,33 0 15,-65 0-15,32 0 0,0 0 16,1 0 0,-1 0-16,-32 33 0,32-33 15,1 0 1,-1 0-16,-32 0 15,32 0-15,1 0 16,-33 0-16,32 0 16,-32 0-1,32 0-15,-32 0 0,0-33 31,33 33-31,-1 0 32,-32 0-17,32 0-15,-32 0 0,33 0 16,-1 0-1,-32 0 1,32 0 0,1 0-16,-1 0 15,-32 0-15,32 0 31,-32 33-31,32-33 16,-32 0 15,33 0-15,-33 0-1,32 0 1,-32 0 0,0 32-1,32-32 1,-32 0-1,33 0 1,-1 0-16,-32 0 31,0 32-15,32-32 15,-32 32-15,0-32-1,0 0 1,0 0-1,0 33-15,-32-33 16,0 0 0,32 0-16,0 0 15,-33 32-15,33-32 16,-32 0-1,0 0-15,32 0 16,-33 0-16,33 0 16,-32 0-16,32 32 15,-32-32 1,0 0-16,-1 0 0,33 0 15,-64 0-15,64 0 16,-33 0-16,33 0 16,-32 0-16,0 0 15,32 0 1,-33 0-16,33 0 15,-32 0 1,0 0-16,32 0 0,-33 0 16,1 0-1,0 0-15,32 0 16,-33 0-16,1 0 0,32 0 15,-32 0 1,-1 0-16,33 0 0,-32 0 16,0 0-1,0 0-15,32 0 16,-33 0-16,33 0 15,-64 0-15,31 0 32,1 0-32,0 0 15,32 0-15,-33 0 16,1 0-16,32 0 15,-32 0 17,32 0 46,-33 0-63,33 0 1,-32 0-16,0 0 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19:14.96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560 4907 0,'0'0'31,"0"0"0,32 0-31,-32 0 16,33 0-16,-1 0 15,0 0-15,-32 0 16,33 0 0,-1 0-1,0 0-15,1 0 0,-1 0 16,0 0-1,1 0-15,-33 0 0,32 0 16,0 0 0,0 0-16,1 0 15,-33 0-15,64 0 0,-64-32 16,33 32-1,-33 0-15,64-32 0,-64 32 16,33 0 0,-1 0-16,0 0 15,-32 0-15,33 0 16,-1 0-16,33-33 15,-33 33-15,33 0 0,-33-32 16,0 32 0,33 0-16,-1 0 15,-64 0-15,65 0 16,-33 0-16,33 0 15,-65 0 1,65 0-16,-33 0 0,0 0 16,-32 0-1,33 0-15,31 0 0,-64 0 16,65 0-16,-65 0 15,32 0 1,0 0-16,1 0 0,-33 0 16,32 0-1,-32 0-15,32 0 0,-32 0 16,33 0-1,-1 0-15,-32-32 16,32 32 15,-32 0 16,0 32-31,0 0-1,33-32 1,-33 0-16,0 33 0,0-33 15,0 32-15,0 0 16,32-32 0,-32 33-16,0-33 15,0 32 32,0 0-31,0-32-1,-32 32 1,32-32 15,-33 0-31,33 0 0,-32 33 16,32-33-1,-32 0-15,-1 0 16,33 0-16,-32 0 15,-33 0-15,33 0 16,0 0 0,0 0-16,-1 0 0,-31 0 15,-1 0-15,33 0 16,-1 0-16,-31 0 15,31 0-15,1 0 16,0 0 0,32 0-16,-33 0 0,1 0 15,32 0 1,-32 0-16,32 0 15,-65 0-15,65 0 16,-32 0 0,0 32-16,-1-32 0,1 0 15,0 0 1,-1 0-16,1 0 0,32 0 15,-32 0 1,-1 0-16,33 0 16,-32 0-16,0 0 15,-1 0-15,1 0 16,32 0-16,-65 0 0,33 0 15,0 0 1,32 0-16,-33 32 16,-31-32-1,64 0 1,-32 0-1,-1 0-15,33 0 32,-32 0-32,32 0 0,-65 0 15,65 0-15,-32 0 16,32 33-1,0-1-15,-32-32 16,32 0 0,-33 0-16,1 0 15,32 32 1,0-32-16,0 0 15,0 33 1,0-33 0,0 32-16,0-32 15,0 32 1,32-32-16,-32 0 15,33 0-15,-33 0 16,32 32-16,0-32 16,-32 0-1,33 0-15,-33 0 16,32 0-16,0 0 15,1 0-15,31 0 16,-64 0-16,32 0 16,1 0-1,-1 0-15,33 0 0,-65 0 16,32 0-1,-32 0-15,65 0 0,-33 0 16,33 0 0,-33 0-16,0 0 15,1 0-15,-1 0 0,0 0 16,-32 0-1,33 0-15,-33 0 0,32 0 16,32 0 0,-64 0-16,33 0 15,-1 0-15,0 0 16,33 0-16,0 0 15,-33-32-15,33 32 0,-1 0 16,-31 0 0,-1 0-16,33 0 15,-1 0-15,-32 0 16,1 0-16,-1 0 15,0 0 1,1 0-16,-1 0 0,0 0 16,1 0-1,-1 0-15,0 0 0,-32 0 16,33 0-16,-1 0 15,0 0 1,-32 0-16,33 0 0,-1 0 16,-32 0 15,0 0 62,0 0-77,0 32-16,0-32 16,0 65-1,0-65 1,0 32-16,0-32 0,0 0 15,0 33-15,-32-33 16,32 0-16,0 32 16,-33-32-16,1 32 15,0-32 1,-1 0-16,1 0 0,0 0 15,-1 0 1,1 0-16,32 0 0,-32 0 16,-1 0-1,1 0-15,32 0 16,-32 0-16,-33 0 0,65 0 15,-64 0 1,64 0-16,-33 0 0,-64 0 16,65 0-1,0 0-15,-33 0 16,65 0-16,-32 0 15,-33 0-15,65 0 16,-65 0 0,65 0-16,-32 0 0,0 0 15,-1 0-15,33 0 16,-32 0-16,32 0 15,-64 0-15,64 0 16,-33 0 0,-31 0-16,64 0 0,-33 0 15,33 0 1,-32 32-16,0-32 0,32 0 15,-33 0 1,33 0 0,-32 0-16,32 0 31,-32 0-31,-1 0 0,33 0 31,-32 0-31,32 0 16,-32 0-1,-1 0 1,33 0-1,-32 0 17,32 0-17,-65 0 1,65 0-1,-32 0-15,32 0 16,-32 0 0,32 0-16,-32 0 15,-1 0-15,1 0 31,32 0-31,-32 0 16,-1 0 0,33 0-16,-32 0 0,32 0 31,-32 0-31,-1 0 15,33 0 17,-32 0-1,32 0 16,-32 0-32,32 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21:49.050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2635 5036 0,'0'0'78,"33"0"-62,-1 0-16,33 0 16,-65 0-16,64 0 0,33 0 15,-64 0 1,31 0-16,-32 0 0,33 0 15,-65 0 1,32 33-16,1-33 16,-33 0-16,32 0 15,-32 0-15,65 0 16,-65 0-1,32 0-15,0 0 0,1 0 16,-1 0-16,0 0 16,1 0-16,-33 0 15,32 0 1,-32 0-1,65 0-15,-65 0 0,32 0 16,-32 0 0,32 0-16,0 0 15,1 0 1,-33 0-16,32 0 15,0 0-15,-32 0 0,33 0 63,-33 0-32,32 0 47,0 0-62,1 0-1,-1 0-15,-32 0 0,32 0 47,1 0-47,-33 0 31,32 0-31,-32 0 16,32 0-1,1 32 17,-33-32-17,0 0-15,0 32 16,32-32-16,-32 33 15,32-33-15,-32 0 0,0 32 16,33-32 0,-33 0-1,0 32-15,0-32 16,0 33-16,0-1 15,0-32 1,0 32 0,0-32-1,0 0-15,-33 32 16,33 1-1,-32-33 1,32 0-16,-32 0 16,-1 0-1,1 0-15,32 0 0,-65 0 16,33 0-1,0 0-15,-65 0 16,64 0-16,-31 0 0,-1 0 16,1 0-1,-1-33-15,0 33 0,33-32 16,0 32-1,-1 0-15,-31 0 16,31 0-16,33 0 16,-64 0-16,31 0 15,-31 0 1,31 0-16,1 0 0,0-32 15,0 32-15,-1 0 16,1 0-16,32 0 16,-32 0 15,-1 0-31,33 0 15,-32 0 17,32 0-17,0 0 1,-32 0-16,32 0 15,-33 0 1,33 0-16,-32 0 16,32 32-1,-32-32 1,32 32-16,-33-32 15,33 0-15,-32 0 16,32 33-16,0-1 16,0-32-1,0 32 1,0-32-16,-32 33 15,32-1 1,0-32 0,0 32-1,0-32 1,32 32-16,-32-32 0,32 0 15,-32 0 1,33 0 0,-33 0-16,64 0 15,-64 0 1,33 0-16,31 0 0,-31 0 15,-1 0 1,33 0-16,-33 0 16,0 0-16,0 0 0,1 0 15,-1 0 1,-32 0-16,65 0 0,-65 0 15,32 0 1,33 0-16,-65 0 16,64 0-16,-64 0 15,33 0 1,-33 0-1,64 0-15,-64 0 16,33 0 0,-1 0-1,0 0 1,33 0-1,-65 0-15,32 0 0,0 0 16,1 33 0,-33-33-16,32 0 0,-32 0 15,32 32 1,-32-32-16,33 0 15,-1 0-15,-32 0 0,32 0 32,1 0-32,-1 0 15,-32 0 16,32 0-15,-32 32 0,0-32-1,0 33 16,0-1-15,0-32 0,0 32-1,0-32-15,0 32 0,0-32 16,0 33-1,0-1-15,0-32 0,0 0 16,0 0-16,-32 0 16,0 0-1,-1 32-15,1-32 0,-33 33 16,1-33-1,31 0-15,1 0 0,-65 0 16,97 0 0,-64 0-16,31 0 15,-31 0-15,31 0 16,-31 0-16,-1 0 15,65 0-15,-32 0 0,-33 0 16,65 0 0,-65-33-16,1 33 15,32 0 1,-1 0-1,33 0 1,-32 0-16,32 0 16,-32 0-16,-1 0 15,33 0 1,-32 0-16,0 0 15,-1 0 1,33 0-16,-32 0 0,32 0 140,0 0-124,0 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21:52.450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9616 4940 0,'32'0'78,"0"0"-63,0 0-15,1-33 0,31 33 16,1 0-16,0 0 16,-1 0-1,1 0-15,0 0 0,32 0 16,-33 0-1,1 0-15,-65 0 0,64 0 16,-64 0 0,65 0-16,-65 0 15,32 0-15,1 0 16,-1 0-16,0 0 15,1 0-15,-1 0 0,0 0 16,1 0 0,-1 0-16,-32 0 15,32 0-15,1 0 16,-1 0-16,-32 0 31,32 0-31,0 0 0,1 0 16,-33 0-16,32 0 15,-32 0-15,32 33 47,-32-33-16,0 32-15,0-32-1,0 32 1,0 0-16,0-32 0,-32 0 16,32 33-1,-32-33-15,-1 0 0,1 32 16,0-32-1,-33 32-15,33-32 16,-33 0-16,33 0 16,-33 0-16,33 0 15,0 0 1,-33 0-16,65 0 0,-32 0 15,-33 0-15,33 0 16,-33 0-16,1 0 16,31 0-16,1 0 15,0 0 1,-1 0-16,1 0 0,-33 0 15,65 0 1,-32 0-16,0 0 0,-1 0 16,33 0-16,-32 0 15,32 0 1,-65 0-16,65 33 0,-32-33 15,-33 0 1,33 32-16,0-32 0,32 0 16,-32 0-1,-1 0-15,33 0 16,-32 0-16,0 0 15,-1 32-15,33-32 16,0 33 0,0-33-1,0 32-15,0-32 16,-32 0-16,32 32 15,0 0-15,0-32 32,0 65-32,0-65 0,0 32 15,0-32 1,0 33-16,0-33 47,0 32-47,32-32 0,1 0 15,31 0 1,-31 0-16,31 0 0,1 0 15,32 0 1,-65 0-16,33 0 16,-33 0-16,33 0 0,-65 0 15,32 0 1,-32 0-16,65 0 0,-65-32 15,32-1 1,0 33 0,1 0-16,-1 0 15,0 0-15,0 0 16,1 0-1,-1 0-15,65 0 0,-32 0 16,-1 0-16,33 0 16,0 0-16,0 0 15,-65 0-15,65 0 16,-64 0-1,-1 0-15,0 0 0,-32 0 16,33 0 0,-1 0-16,0 0 15,-32 0 1,65 0-16,-65 0 15,32 0-15,-32 0 16,33 0 0,-33 0 46,0 33-46,0-33-16,0 0 0,-33 32 15,33-32 1,-64 32-16,31 0 15,-64-32-15,33 0 16,-33 0-16,64 0 16,-31 33-1,-33-33-15,32 32 0,1-32 16,-1 0-1,33 0-15,-33 0 0,0 0 16,33 0-16,0 0 16,-65 0-1,32 0-15,33 0 0,0 0 16,-33 0-1,33 0-15,-1 0 0,-31 0 16,31 0 0,33 0-16,-64 0 15,64 0-15,-33 0 16,33 0-1,-32 0-15,0 0 0,32 0 32,-33 0-32,33 0 15,0 0 1,-32 0-16,32 32 31,0 1-15,0-33-1,0 32 16,0-32-15,32 0-16,1 0 0,31 0 16,1 0-1,0 32-15,-1-32 0,1 0 16,0 0-1,32 0-15,-65 0 16,0 0-16,0 0 0,1 0 16,31 0-1,1 0-15,-33 0 0,33 0 16,0 0-1,-33 0-15,33 0 16,-33 0-16,33 0 16,-33 0-16,0 0 15,33 0-15,-1 0 0,-64 0 16,33 0-1,-1 0-15,-32 0 16,32 0 31,-32 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22:02.92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7612 4907 0,'32'0'140,"33"0"-140,0-32 16,-33 32-16,0 0 15,33 0-15,-33 0 16,0 0 0,33-32-16,-33-1 0,1 33 15,-33 0 1,32 0-16,33 0 0,-65 0 15,64 0-15,1 0 16,0 0 0,-1 0-16,-32 0 0,33 0 15,-33 0 1,1 0-16,31 0 0,-31 0 15,-1 0-15,33 0 16,-65 0 0,32 0-16,-32 0 0,65 0 15,-33 0 1,0 0-16,1 0 0,-1 0 15,0 0 1,0 0-16,-32 0 16,33 0-16,-1 0 15,-32 0 1,65 33-16,-65-1 62,0-32-62,0 32 16,0 1-1,0-1-15,0 0 0,0-32 16,0 32 0,0-32-1,0 33-15,0-1 31,0-32-31,-33 0 0,33 32 16,0-32 0,-32 0-16,0 33 0,-1-33 15,33 0 1,-64 0-16,32 0 15,-1 0-15,1 0 0,-65 0 16,65 0 0,-1 0-16,-31 0 0,31 0 15,1 0 1,0 0-16,-33 0 15,33 0-15,-1 0 16,-63 0-16,96 0 16,-33 0-1,-31 0-15,31 0 0,1 0 16,-33 0-16,33 0 15,0 0-15,-1 0 16,33 0-16,-32 0 16,0 0-1,32 32-15,-33-32 16,33 0-1,-64 0-15,64 0 0,-33 0 16,1 0 0,0 32-16,32-32 15,-32 0-15,-1 0 0,33 33 31,-32-33-31,32 0 16,0 0 0,0 32-1,0 0-15,0-32 16,0 32-1,0-32-15,0 33 0,0-1 16,32-32 0,1 32-16,-1-32 15,0 0-15,33 0 16,-65 0-16,64 0 15,-31 33 1,-1-33-16,33 0 0,-1 0 16,-64 0-1,65 0-15,-33 0 0,1 0 16,31 0-16,-31 0 15,-1 0 1,0 0-16,33 0 0,-33 0 16,0 0-1,33 0-15,-33 0 0,1 0 16,-1 0-1,0 0-15,1 0 16,-33 0 0,32 0-1,0 0-15,1 0 0,-33 0 16,64 0-1,-64 0-15,33 0 16,-33 0 0,0 0-1,32 0 1,-32 32-16,0-32 15,32 32-15,-32 0 32,32-32-32,-32 33 0,0-1 15,33 0-15,-33-32 16,0 33-1,0-33 1,0 0-16,0 0 31,-33 32-31,33-32 0,-32 0 16,32 32-1,-32-32-15,32 0 16,-32 32-16,32-32 0,-65 0 16,33 0-1,-33 0-15,33 0 0,-65 0 16,32 0-1,0 0-15,1 0 16,-1 0-16,1 0 16,-1 0-16,0 0 15,33 0 1,-33 0-16,33 0 0,0 0 15,32 0-15,-33 0 16,33 0-16,-32 0 16,32 0-1,-32 0 1,-1 0-16,33 33 31,0-33-31,-32 0 16,32 0 15,0 32-31,0 0 0,0-32 31,0 33-31,0-33 16,0 0-1,65 32-15,-33-32 16,0 0-16,33 0 15,-65 0-15,32 0 16,-32 0-16,65 0 0,-33 0 16,1 0-1,31 0-15,1 0 16,-65 0-16,64 0 15,-31 0-15,-33 0 16,64 0 0,-31 0-16,-1 0 0,0 0 15,-32 0 1,33 0-16,-1 0 0,0 0 15,-32 0-15,33 0 16,-1 0 0,0 0-16,1 0 0,-1 0 15,-32 0 1,32 0-16,-32 0 0,33 0 15,-1 0 1,-32 0-16,32 0 16,0 0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9:22:07.151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ip" value="rectangle"/>
      <inkml:brushProperty name="rasterOp" value="maskPen"/>
    </inkml:brush>
  </inkml:definitions>
  <inkml:trace contextRef="#ctx0" brushRef="#br0">12474 4907 0,'0'0'94,"64"0"-78,1 0-16,0 0 0,-33 0 15,0 0 1,33 0-16,0 0 15,-33 0-15,33 0 16,-65 0-16,32 0 16,32 0-16,-64 0 0,65 33 15,-65-33 1,32 0-16,1 0 15,-1 0-15,0 0 16,-32 0-16,33 0 16,-1 0-1,-32 0-15,32 0 0,1 0 16,-1 0-1,0 0-15,33 0 0,-33 0 16,33 0-16,-1 0 16,-31 0-1,31 0-15,-31 0 0,31 0 16,-31 0-1,-1 0-15,0 0 16,-32 0 0,33 0-16,-1 0 15,-32 0 1,32 32-16,-32 0 15,0 0-15,0-32 16,33 65 0,-1-33-16,-32 1 15,0-33-15,0 32 16,0-32-16,0 32 31,0 1-31,0-33 0,0 0 16,0 0-1,-32 0-15,-1 0 16,1 0-16,-33 0 15,1 0 1,-1 0-16,0 0 0,-32 0 16,65 0-1,0 0-15,-33 0 0,1 0 16,31 0-1,-31 0-15,31 0 16,-31 0-16,-1 0 0,33 0 16,-33 0-1,0 0-15,1 0 0,32 0 16,-33 0-1,33 0-15,-1 0 16,1 0-16,32 0 16,-65 0-16,65 0 15,-64 0 1,64 0-16,-33 0 0,-31 0 15,64 0-15,-33 0 16,1 0-16,0 0 16,-1 0-16,33 32 15,-32-32 1,32 0-1,0 32 1,0 0-16,0-32 16,0 33-16,0-33 15,0 32 1,32 0-16,33-32 0,-33 33 15,33-1 1,-33-32-16,1 0 0,-1 0 16,65 0-1,-65 0-15,33 0 16,-33 0-16,65 0 15,-65 0-15,1 0 16,31 0-16,-31 0 0,-1 0 16,33 0-1,-33 0-15,0 0 16,33 0-16,32 0 15,-32 0-15,-33 0 16,0 0 0,33 0-16,-65 0 0,32 0 15,-32 0 1,32 0-1,1 0-15,-33 0 32,32 0-32,0 0 0,1 0 15,31 0 1,-31 0-16,-1 0 0,-32 0 15,32 0 1,-32 32-16,0-32 16,0 32-16,0 1 31,0-33-31,0 32 0,33-32 15,-33 32 1,0-32 0,0 33-16,0-33 15,0 32 1,0-32-1,0 0-15,-33 32 16,33-32-16,-64 0 16,64 0-16,-33 32 15,1-32-15,0 0 16,32 0-1,-65 0-15,33 0 0,32 0 16,-65 0 0,0 0-16,1 0 0,-33 0 15,65 0 1,-33 0-16,33 0 15,-1 0-15,-31 0 0,31 0 16,1 0 0,32 0-16,-32 0 0,-1 0 15,1 0 1,0 0-16,32 0 15,-33 0-15,1 0 16,-32 0 0,31 0-16,-31 0 0,64 0 15,-65 0 1,65 0-16,-65 0 15,65 0-15,-32 0 16,32 0-16,-32 0 16,32 33 30,0-33-46,0 32 16,-33-32-16,33 32 31,0 1-31,-32-33 16,32 32-1,0-32-15,0 32 32,0-32-17,32 32-15,33 1 16,-33-33-1,1 0-15,31 0 0,-31 0 16,-33 0 0,64 0-16,-31 0 15,31 0-15,1 0 16,-1 0-16,1 0 15,0 0 1,-1 0-16,1 0 0,32 0 16,-32 0-16,-1 0 15,33 0-15,-32 0 16,-1 0-16,-31 0 15,-33 0 1,32 0-16,0 0 0,-32 0 16,33 0-1,-33 0-15,32 0 31,0 0-31,1 0 16,-33 0 0,32 0-1,0 0-15,-32 0 31,33 0 32,-33 0-48,32 0 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CCB693F-79AB-408A-A0E3-E9DE88C7B3AE}" type="datetimeFigureOut">
              <a:rPr lang="en-US"/>
              <a:pPr>
                <a:defRPr/>
              </a:pPr>
              <a:t>08/1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82C9EE8A-F25B-4B43-B28A-B290FC0C52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939E32-D88C-4B0E-BF99-017BBBCC7A26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4939E32-D88C-4B0E-BF99-017BBBCC7A26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905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11884 w 4917"/>
                <a:gd name="T3" fmla="*/ 0 h 1000"/>
                <a:gd name="T4" fmla="*/ 13232 w 4917"/>
                <a:gd name="T5" fmla="*/ 1347 h 1000"/>
                <a:gd name="T6" fmla="*/ 11887 w 4917"/>
                <a:gd name="T7" fmla="*/ 2692 h 1000"/>
                <a:gd name="T8" fmla="*/ 0 w 4917"/>
                <a:gd name="T9" fmla="*/ 2692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6812A-F088-4326-8C27-B502522566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61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80613-1C73-4CC3-A89A-FB996D4A07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3252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EC60C-FAE3-4310-ADD5-D0B60FFEE5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542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DDA03D-DDAC-4780-9A08-76AD851149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69306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10317 w 4917"/>
                <a:gd name="T3" fmla="*/ 0 h 1000"/>
                <a:gd name="T4" fmla="*/ 11487 w 4917"/>
                <a:gd name="T5" fmla="*/ 1169 h 1000"/>
                <a:gd name="T6" fmla="*/ 10319 w 4917"/>
                <a:gd name="T7" fmla="*/ 2337 h 1000"/>
                <a:gd name="T8" fmla="*/ 0 w 4917"/>
                <a:gd name="T9" fmla="*/ 2337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87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00AA50-BA15-482A-9583-3D2185CAD3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8391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E699A-F062-45EB-A930-9D6CC8A0B9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11097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75D5F-7F1C-4056-8959-C05F79BC5D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21955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AE895-3A41-4B27-BCA8-17B7EB4E4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80861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FF7D6-5169-4848-9CF4-743F9CE58C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24992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CC325-3E88-45A4-8C9A-690BF0930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23691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3D3E3-29E4-4918-BFA6-A1F93FE9EC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061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A07D8-C673-4C6A-B40E-D2DE6BFF7D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119014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5597B-1D4E-4614-A7DB-B8017BE5D0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0275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AF032-21C4-4D39-AADB-85C8CE110E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2294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C9AF4-A1FF-4FB3-842F-647D51B33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2463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A4913-CC51-4038-9C71-E42DCCF7CC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9085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2A370-A1A9-481A-AFB4-EF7C9120FD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87803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06161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0161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517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0665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849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FC4BD-37BA-4FEA-A343-AD49BB406B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8631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0792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502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7230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3592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0824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134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3A1E9-F05A-4865-B2EB-5FD8F8F5FD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5489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3135E-7600-42A5-8D08-5996E9BAEE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9912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37FA6-F0DD-4C6D-B083-69F6FB413B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105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8AAD1-660D-4B40-8591-D4F9207EF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1745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C45FA-92B7-494A-81C9-9A9C2AB2F0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3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5D1B8-394A-4579-BCFC-4BF271DC3B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268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1024 w 7000"/>
                <a:gd name="T3" fmla="*/ 0 h 1000"/>
                <a:gd name="T4" fmla="*/ 1103 w 7000"/>
                <a:gd name="T5" fmla="*/ 79 h 1000"/>
                <a:gd name="T6" fmla="*/ 1025 w 7000"/>
                <a:gd name="T7" fmla="*/ 157 h 1000"/>
                <a:gd name="T8" fmla="*/ 0 w 7000"/>
                <a:gd name="T9" fmla="*/ 157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25766316-91D3-42B2-9905-8CF7EB3FA8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  <p:sldLayoutId id="2147483807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anose="02020603050405020304" pitchFamily="18" charset="0"/>
              </a:endParaRPr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1333 w 7000"/>
                <a:gd name="T3" fmla="*/ 0 h 1000"/>
                <a:gd name="T4" fmla="*/ 1436 w 7000"/>
                <a:gd name="T5" fmla="*/ 103 h 1000"/>
                <a:gd name="T6" fmla="*/ 1334 w 7000"/>
                <a:gd name="T7" fmla="*/ 205 h 1000"/>
                <a:gd name="T8" fmla="*/ 0 w 7000"/>
                <a:gd name="T9" fmla="*/ 205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464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5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6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anose="020B0A04020102020204" pitchFamily="34" charset="0"/>
              </a:defRPr>
            </a:lvl1pPr>
          </a:lstStyle>
          <a:p>
            <a:pPr>
              <a:defRPr/>
            </a:pPr>
            <a:fld id="{988115EF-202F-4AE3-BAEA-7B5870EC88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562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21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8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3D24A0-BF19-4268-8E6E-F971A097AD8F}" type="datetimeFigureOut">
              <a:rPr lang="en-US" smtClean="0"/>
              <a:t>08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DCE99B-D005-4AD3-93D1-FE051D59C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898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75.jpeg"/><Relationship Id="rId4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.wmf"/><Relationship Id="rId3" Type="http://schemas.openxmlformats.org/officeDocument/2006/relationships/customXml" Target="../ink/ink1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6.wmf"/><Relationship Id="rId5" Type="http://schemas.openxmlformats.org/officeDocument/2006/relationships/customXml" Target="../ink/ink2.xml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2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customXml" Target="../ink/ink7.xml"/><Relationship Id="rId38" Type="http://schemas.openxmlformats.org/officeDocument/2006/relationships/image" Target="../media/image34.emf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customXml" Target="../ink/ink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6.wmf"/><Relationship Id="rId32" Type="http://schemas.openxmlformats.org/officeDocument/2006/relationships/image" Target="../media/image31.emf"/><Relationship Id="rId37" Type="http://schemas.openxmlformats.org/officeDocument/2006/relationships/customXml" Target="../ink/ink9.xml"/><Relationship Id="rId5" Type="http://schemas.openxmlformats.org/officeDocument/2006/relationships/customXml" Target="../ink/ink3.xml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29.emf"/><Relationship Id="rId36" Type="http://schemas.openxmlformats.org/officeDocument/2006/relationships/image" Target="../media/image33.e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5.bin"/><Relationship Id="rId31" Type="http://schemas.openxmlformats.org/officeDocument/2006/relationships/customXml" Target="../ink/ink6.xml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customXml" Target="../ink/ink4.xml"/><Relationship Id="rId30" Type="http://schemas.openxmlformats.org/officeDocument/2006/relationships/image" Target="../media/image30.emf"/><Relationship Id="rId35" Type="http://schemas.openxmlformats.org/officeDocument/2006/relationships/customXml" Target="../ink/ink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5.bin"/><Relationship Id="rId7" Type="http://schemas.openxmlformats.org/officeDocument/2006/relationships/customXml" Target="../ink/ink10.xml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customXml" Target="../ink/ink12.xml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7.w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28.wmf"/><Relationship Id="rId9" Type="http://schemas.openxmlformats.org/officeDocument/2006/relationships/customXml" Target="../ink/ink11.xml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47.bin"/><Relationship Id="rId7" Type="http://schemas.openxmlformats.org/officeDocument/2006/relationships/customXml" Target="../ink/ink13.xml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customXml" Target="../ink/ink15.xml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9.wmf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40.wmf"/><Relationship Id="rId9" Type="http://schemas.openxmlformats.org/officeDocument/2006/relationships/customXml" Target="../ink/ink14.xml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1.bin"/><Relationship Id="rId7" Type="http://schemas.openxmlformats.org/officeDocument/2006/relationships/customXml" Target="../ink/ink16.xml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7.emf"/><Relationship Id="rId11" Type="http://schemas.openxmlformats.org/officeDocument/2006/relationships/customXml" Target="../ink/ink18.xml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customXml" Target="../ink/ink17.xml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1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427163"/>
            <a:ext cx="5410200" cy="1609725"/>
          </a:xfrm>
        </p:spPr>
        <p:txBody>
          <a:bodyPr/>
          <a:lstStyle/>
          <a:p>
            <a:pPr algn="ctr" eaLnBrk="1" hangingPunct="1"/>
            <a:r>
              <a:rPr lang="en-US" altLang="en-US" sz="3200" dirty="0" smtClean="0"/>
              <a:t>Get out your homework</a:t>
            </a:r>
            <a:br>
              <a:rPr lang="en-US" altLang="en-US" sz="3200" dirty="0" smtClean="0"/>
            </a:br>
            <a:r>
              <a:rPr lang="en-US" altLang="en-US" sz="3200" dirty="0" smtClean="0"/>
              <a:t>Sit quietly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76400"/>
            <a:ext cx="8382000" cy="3276600"/>
          </a:xfrm>
        </p:spPr>
        <p:txBody>
          <a:bodyPr/>
          <a:lstStyle/>
          <a:p>
            <a:pPr algn="ctr" eaLnBrk="1" hangingPunct="1"/>
            <a:r>
              <a:rPr lang="en-US" altLang="en-US" dirty="0" smtClean="0">
                <a:solidFill>
                  <a:schemeClr val="tx1"/>
                </a:solidFill>
              </a:rPr>
              <a:t/>
            </a:r>
            <a:br>
              <a:rPr lang="en-US" altLang="en-US" dirty="0" smtClean="0">
                <a:solidFill>
                  <a:schemeClr val="tx1"/>
                </a:solidFill>
              </a:rPr>
            </a:br>
            <a:r>
              <a:rPr lang="en-US" altLang="en-US" sz="5400" dirty="0" smtClean="0">
                <a:solidFill>
                  <a:schemeClr val="tx1"/>
                </a:solidFill>
              </a:rPr>
              <a:t>WB </a:t>
            </a:r>
            <a:r>
              <a:rPr lang="en-US" altLang="en-US" sz="5400" dirty="0" err="1" smtClean="0">
                <a:solidFill>
                  <a:schemeClr val="tx1"/>
                </a:solidFill>
              </a:rPr>
              <a:t>Pg</a:t>
            </a:r>
            <a:r>
              <a:rPr lang="en-US" altLang="en-US" sz="5400" dirty="0" smtClean="0">
                <a:solidFill>
                  <a:schemeClr val="tx1"/>
                </a:solidFill>
              </a:rPr>
              <a:t> 51 #2-32 even</a:t>
            </a:r>
            <a:endParaRPr lang="en-US" altLang="en-US" sz="40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darth_vader (1)">
            <a:hlinkClick r:id="" action="ppaction://media"/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biLevel thresh="75000"/>
          </a:blip>
          <a:stretch>
            <a:fillRect/>
          </a:stretch>
        </p:blipFill>
        <p:spPr>
          <a:xfrm>
            <a:off x="540728" y="5267325"/>
            <a:ext cx="457200" cy="457200"/>
          </a:xfrm>
          <a:solidFill>
            <a:schemeClr val="tx1"/>
          </a:solidFill>
        </p:spPr>
      </p:pic>
      <p:pic>
        <p:nvPicPr>
          <p:cNvPr id="1026" name="Picture 2" descr="Image result for darth vader clean u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245" y="0"/>
            <a:ext cx="539151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5243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7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427163"/>
            <a:ext cx="5410200" cy="1609725"/>
          </a:xfrm>
        </p:spPr>
        <p:txBody>
          <a:bodyPr/>
          <a:lstStyle/>
          <a:p>
            <a:pPr algn="ctr" eaLnBrk="1" hangingPunct="1"/>
            <a:r>
              <a:rPr lang="en-US" altLang="en-US" sz="3200" dirty="0" smtClean="0"/>
              <a:t>2.4 Solving Equations with Variables on Both </a:t>
            </a:r>
            <a:r>
              <a:rPr lang="en-US" altLang="en-US" sz="3200" smtClean="0"/>
              <a:t>Sides </a:t>
            </a:r>
            <a:endParaRPr lang="en-US" alt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694356723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 1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0400" y="1600200"/>
            <a:ext cx="3808413" cy="44196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7x = 3x + 8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928560" y="1627200"/>
              <a:ext cx="35280" cy="3185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919200" y="1617840"/>
                <a:ext cx="54000" cy="3204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86200" y="20574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5" imgW="279158" imgH="177646" progId="Equation.DSMT4">
                  <p:embed/>
                </p:oleObj>
              </mc:Choice>
              <mc:Fallback>
                <p:oleObj name="Equation" r:id="rId5" imgW="279158" imgH="17764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71800" y="20574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79663" y="2455863"/>
          <a:ext cx="217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8" imgW="723586" imgH="203112" progId="Equation.DSMT4">
                  <p:embed/>
                </p:oleObj>
              </mc:Choice>
              <mc:Fallback>
                <p:oleObj name="Equation" r:id="rId8" imgW="723586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455863"/>
                        <a:ext cx="2171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81350" y="3048000"/>
          <a:ext cx="125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0" imgW="418918" imgH="177723" progId="Equation.DSMT4">
                  <p:embed/>
                </p:oleObj>
              </mc:Choice>
              <mc:Fallback>
                <p:oleObj name="Equation" r:id="rId10" imgW="418918" imgH="17772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3048000"/>
                        <a:ext cx="125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16350" y="3419475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2" imgW="291847" imgH="215713" progId="Equation.DSMT4">
                  <p:embed/>
                </p:oleObj>
              </mc:Choice>
              <mc:Fallback>
                <p:oleObj name="Equation" r:id="rId12" imgW="291847" imgH="215713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3419475"/>
                        <a:ext cx="87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84500" y="3446463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4" imgW="291847" imgH="215713" progId="Equation.DSMT4">
                  <p:embed/>
                </p:oleObj>
              </mc:Choice>
              <mc:Fallback>
                <p:oleObj name="Equation" r:id="rId14" imgW="291847" imgH="215713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446463"/>
                        <a:ext cx="87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371850" y="418941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18941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838100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 2</a:t>
            </a:r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605088" y="1676400"/>
          <a:ext cx="27765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1053643" imgH="177723" progId="Equation.DSMT4">
                  <p:embed/>
                </p:oleObj>
              </mc:Choice>
              <mc:Fallback>
                <p:oleObj name="Equation" r:id="rId3" imgW="1053643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1676400"/>
                        <a:ext cx="27765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4018580" y="1665111"/>
              <a:ext cx="35280" cy="3185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09220" y="1655751"/>
                <a:ext cx="54000" cy="3204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25975" y="2060575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7" imgW="279158" imgH="177646" progId="Equation.DSMT4">
                  <p:embed/>
                </p:oleObj>
              </mc:Choice>
              <mc:Fallback>
                <p:oleObj name="Equation" r:id="rId7" imgW="279158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2060575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32063" y="2039938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039938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20938" y="2540000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1" imgW="774028" imgH="177646" progId="Equation.DSMT4">
                  <p:embed/>
                </p:oleObj>
              </mc:Choice>
              <mc:Fallback>
                <p:oleObj name="Equation" r:id="rId11" imgW="774028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540000"/>
                        <a:ext cx="232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91000" y="2962275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3" imgW="202936" imgH="177569" progId="Equation.DSMT4">
                  <p:embed/>
                </p:oleObj>
              </mc:Choice>
              <mc:Fallback>
                <p:oleObj name="Equation" r:id="rId13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62275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98825" y="294798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94798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62300" y="3571875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7" imgW="571004" imgH="177646" progId="Equation.DSMT4">
                  <p:embed/>
                </p:oleObj>
              </mc:Choice>
              <mc:Fallback>
                <p:oleObj name="Equation" r:id="rId17" imgW="571004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3571875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00538" y="4019550"/>
          <a:ext cx="83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9" imgW="279279" imgH="215806" progId="Equation.DSMT4">
                  <p:embed/>
                </p:oleObj>
              </mc:Choice>
              <mc:Fallback>
                <p:oleObj name="Equation" r:id="rId19" imgW="279279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4019550"/>
                        <a:ext cx="83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68638" y="3997325"/>
          <a:ext cx="83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21" imgW="279279" imgH="215806" progId="Equation.DSMT4">
                  <p:embed/>
                </p:oleObj>
              </mc:Choice>
              <mc:Fallback>
                <p:oleObj name="Equation" r:id="rId21" imgW="279279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997325"/>
                        <a:ext cx="83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371850" y="468947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23" imgW="431425" imgH="177646" progId="Equation.DSMT4">
                  <p:embed/>
                </p:oleObj>
              </mc:Choice>
              <mc:Fallback>
                <p:oleObj name="Equation" r:id="rId23" imgW="431425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689475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 3</a:t>
            </a:r>
          </a:p>
        </p:txBody>
      </p:sp>
      <p:graphicFrame>
        <p:nvGraphicFramePr>
          <p:cNvPr id="1024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624013"/>
          <a:ext cx="6538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3" imgW="1916868" imgH="203112" progId="Equation.DSMT4">
                  <p:embed/>
                </p:oleObj>
              </mc:Choice>
              <mc:Fallback>
                <p:oleObj name="Equation" r:id="rId3" imgW="1916868" imgH="203112" progId="Equation.DSMT4">
                  <p:embed/>
                  <p:pic>
                    <p:nvPicPr>
                      <p:cNvPr id="10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24013"/>
                        <a:ext cx="65389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4326849" y="1709763"/>
              <a:ext cx="35280" cy="3185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17489" y="1700403"/>
                <a:ext cx="54000" cy="3204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44975" y="2576513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576513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30588" y="2576513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2576513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9038" y="3078163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11" imgW="863225" imgH="203112" progId="Equation.DSMT4">
                  <p:embed/>
                </p:oleObj>
              </mc:Choice>
              <mc:Fallback>
                <p:oleObj name="Equation" r:id="rId11" imgW="863225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078163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2450" y="4503738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13" imgW="291847" imgH="215713" progId="Equation.DSMT4">
                  <p:embed/>
                </p:oleObj>
              </mc:Choice>
              <mc:Fallback>
                <p:oleObj name="Equation" r:id="rId13" imgW="291847" imgH="215713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503738"/>
                        <a:ext cx="87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67100" y="4537075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15" imgW="291847" imgH="215713" progId="Equation.DSMT4">
                  <p:embed/>
                </p:oleObj>
              </mc:Choice>
              <mc:Fallback>
                <p:oleObj name="Equation" r:id="rId15" imgW="291847" imgH="21571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537075"/>
                        <a:ext cx="87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70313" y="5053013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5053013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724150" y="2238375"/>
          <a:ext cx="2955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19" imgW="1143000" imgH="203200" progId="Equation.DSMT4">
                  <p:embed/>
                </p:oleObj>
              </mc:Choice>
              <mc:Fallback>
                <p:oleObj name="Equation" r:id="rId19" imgW="1143000" imgH="2032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238375"/>
                        <a:ext cx="29559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02113" y="3541713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21" imgW="279158" imgH="177646" progId="Equation.DSMT4">
                  <p:embed/>
                </p:oleObj>
              </mc:Choice>
              <mc:Fallback>
                <p:oleObj name="Equation" r:id="rId21" imgW="279158" imgH="177646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3541713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03488" y="349885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8" name="Equation" r:id="rId23" imgW="279158" imgH="177646" progId="Equation.DSMT4">
                  <p:embed/>
                </p:oleObj>
              </mc:Choice>
              <mc:Fallback>
                <p:oleObj name="Equation" r:id="rId23" imgW="279158" imgH="177646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498850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82988" y="405606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9" name="Equation" r:id="rId25" imgW="507780" imgH="203112" progId="Equation.DSMT4">
                  <p:embed/>
                </p:oleObj>
              </mc:Choice>
              <mc:Fallback>
                <p:oleObj name="Equation" r:id="rId25" imgW="507780" imgH="203112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056063"/>
                        <a:ext cx="1524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5" name="Ink 14"/>
              <p14:cNvContentPartPr/>
              <p14:nvPr/>
            </p14:nvContentPartPr>
            <p14:xfrm>
              <a:off x="2353491" y="1778354"/>
              <a:ext cx="524160" cy="3024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337651" y="1714994"/>
                <a:ext cx="555840" cy="42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6" name="Ink 15"/>
              <p14:cNvContentPartPr/>
              <p14:nvPr/>
            </p14:nvContentPartPr>
            <p14:xfrm>
              <a:off x="3370181" y="1819307"/>
              <a:ext cx="768240" cy="3024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354341" y="1755947"/>
                <a:ext cx="799920" cy="42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" name="Ink 1"/>
              <p14:cNvContentPartPr/>
              <p14:nvPr/>
            </p14:nvContentPartPr>
            <p14:xfrm>
              <a:off x="5424249" y="1790983"/>
              <a:ext cx="582120" cy="326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408409" y="1727623"/>
                <a:ext cx="613800" cy="45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" name="Ink 2"/>
              <p14:cNvContentPartPr/>
              <p14:nvPr/>
            </p14:nvContentPartPr>
            <p14:xfrm>
              <a:off x="7003440" y="1766520"/>
              <a:ext cx="686880" cy="314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987600" y="1703160"/>
                <a:ext cx="71856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9" name="Ink 18"/>
              <p14:cNvContentPartPr/>
              <p14:nvPr/>
            </p14:nvContentPartPr>
            <p14:xfrm>
              <a:off x="6340320" y="1731600"/>
              <a:ext cx="582120" cy="41904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324480" y="1668240"/>
                <a:ext cx="613800" cy="54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0" name="Ink 19"/>
              <p14:cNvContentPartPr/>
              <p14:nvPr/>
            </p14:nvContentPartPr>
            <p14:xfrm>
              <a:off x="4469315" y="1754125"/>
              <a:ext cx="651960" cy="4190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453475" y="1690765"/>
                <a:ext cx="683640" cy="54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7306623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 4</a:t>
            </a:r>
          </a:p>
        </p:txBody>
      </p:sp>
      <p:graphicFrame>
        <p:nvGraphicFramePr>
          <p:cNvPr id="921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852738" y="1612900"/>
          <a:ext cx="34861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612900"/>
                        <a:ext cx="34861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>
            <a:spLocks/>
          </p:cNvSpPr>
          <p:nvPr/>
        </p:nvSpPr>
        <p:spPr bwMode="auto">
          <a:xfrm>
            <a:off x="4984750" y="1579563"/>
            <a:ext cx="558800" cy="163512"/>
          </a:xfrm>
          <a:custGeom>
            <a:avLst/>
            <a:gdLst>
              <a:gd name="T0" fmla="*/ 0 w 558265"/>
              <a:gd name="T1" fmla="*/ 105650 h 163629"/>
              <a:gd name="T2" fmla="*/ 48264 w 558265"/>
              <a:gd name="T3" fmla="*/ 96045 h 163629"/>
              <a:gd name="T4" fmla="*/ 77224 w 558265"/>
              <a:gd name="T5" fmla="*/ 67233 h 163629"/>
              <a:gd name="T6" fmla="*/ 106183 w 558265"/>
              <a:gd name="T7" fmla="*/ 57628 h 163629"/>
              <a:gd name="T8" fmla="*/ 135140 w 558265"/>
              <a:gd name="T9" fmla="*/ 38418 h 163629"/>
              <a:gd name="T10" fmla="*/ 222018 w 558265"/>
              <a:gd name="T11" fmla="*/ 0 h 163629"/>
              <a:gd name="T12" fmla="*/ 366813 w 558265"/>
              <a:gd name="T13" fmla="*/ 9604 h 163629"/>
              <a:gd name="T14" fmla="*/ 424730 w 558265"/>
              <a:gd name="T15" fmla="*/ 28813 h 163629"/>
              <a:gd name="T16" fmla="*/ 482648 w 558265"/>
              <a:gd name="T17" fmla="*/ 57628 h 163629"/>
              <a:gd name="T18" fmla="*/ 501954 w 558265"/>
              <a:gd name="T19" fmla="*/ 134466 h 163629"/>
              <a:gd name="T20" fmla="*/ 492300 w 558265"/>
              <a:gd name="T21" fmla="*/ 163278 h 163629"/>
              <a:gd name="T22" fmla="*/ 482648 w 558265"/>
              <a:gd name="T23" fmla="*/ 134466 h 163629"/>
              <a:gd name="T24" fmla="*/ 472995 w 558265"/>
              <a:gd name="T25" fmla="*/ 144070 h 163629"/>
              <a:gd name="T26" fmla="*/ 501954 w 558265"/>
              <a:gd name="T27" fmla="*/ 153674 h 163629"/>
              <a:gd name="T28" fmla="*/ 530912 w 558265"/>
              <a:gd name="T29" fmla="*/ 134466 h 163629"/>
              <a:gd name="T30" fmla="*/ 559872 w 558265"/>
              <a:gd name="T31" fmla="*/ 86441 h 16362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58265" h="163629">
                <a:moveTo>
                  <a:pt x="0" y="105878"/>
                </a:moveTo>
                <a:cubicBezTo>
                  <a:pt x="16042" y="102669"/>
                  <a:pt x="33493" y="103568"/>
                  <a:pt x="48126" y="96252"/>
                </a:cubicBezTo>
                <a:cubicBezTo>
                  <a:pt x="60301" y="90165"/>
                  <a:pt x="65676" y="74928"/>
                  <a:pt x="77002" y="67377"/>
                </a:cubicBezTo>
                <a:cubicBezTo>
                  <a:pt x="85444" y="61749"/>
                  <a:pt x="96803" y="62289"/>
                  <a:pt x="105878" y="57751"/>
                </a:cubicBezTo>
                <a:cubicBezTo>
                  <a:pt x="116225" y="52578"/>
                  <a:pt x="124182" y="43199"/>
                  <a:pt x="134753" y="38501"/>
                </a:cubicBezTo>
                <a:cubicBezTo>
                  <a:pt x="237845" y="-7318"/>
                  <a:pt x="156030" y="43566"/>
                  <a:pt x="221381" y="0"/>
                </a:cubicBezTo>
                <a:cubicBezTo>
                  <a:pt x="269507" y="3208"/>
                  <a:pt x="318012" y="2804"/>
                  <a:pt x="365760" y="9625"/>
                </a:cubicBezTo>
                <a:cubicBezTo>
                  <a:pt x="385848" y="12495"/>
                  <a:pt x="404261" y="22459"/>
                  <a:pt x="423511" y="28876"/>
                </a:cubicBezTo>
                <a:cubicBezTo>
                  <a:pt x="463363" y="42160"/>
                  <a:pt x="443943" y="32872"/>
                  <a:pt x="481263" y="57751"/>
                </a:cubicBezTo>
                <a:cubicBezTo>
                  <a:pt x="488858" y="80538"/>
                  <a:pt x="500513" y="111523"/>
                  <a:pt x="500513" y="134754"/>
                </a:cubicBezTo>
                <a:cubicBezTo>
                  <a:pt x="500513" y="144900"/>
                  <a:pt x="494096" y="154004"/>
                  <a:pt x="490888" y="163629"/>
                </a:cubicBezTo>
                <a:cubicBezTo>
                  <a:pt x="487680" y="154004"/>
                  <a:pt x="487601" y="142676"/>
                  <a:pt x="481263" y="134754"/>
                </a:cubicBezTo>
                <a:cubicBezTo>
                  <a:pt x="452743" y="99104"/>
                  <a:pt x="435988" y="115859"/>
                  <a:pt x="471638" y="144379"/>
                </a:cubicBezTo>
                <a:cubicBezTo>
                  <a:pt x="479560" y="150717"/>
                  <a:pt x="490888" y="150796"/>
                  <a:pt x="500513" y="154004"/>
                </a:cubicBezTo>
                <a:cubicBezTo>
                  <a:pt x="510138" y="147587"/>
                  <a:pt x="521209" y="142934"/>
                  <a:pt x="529389" y="134754"/>
                </a:cubicBezTo>
                <a:cubicBezTo>
                  <a:pt x="541006" y="123137"/>
                  <a:pt x="550669" y="101819"/>
                  <a:pt x="558265" y="86627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4975225" y="1435100"/>
            <a:ext cx="1044575" cy="271463"/>
          </a:xfrm>
          <a:custGeom>
            <a:avLst/>
            <a:gdLst>
              <a:gd name="T0" fmla="*/ 0 w 1193533"/>
              <a:gd name="T1" fmla="*/ 258745 h 271860"/>
              <a:gd name="T2" fmla="*/ 5649 w 1193533"/>
              <a:gd name="T3" fmla="*/ 191663 h 271860"/>
              <a:gd name="T4" fmla="*/ 22589 w 1193533"/>
              <a:gd name="T5" fmla="*/ 162913 h 271860"/>
              <a:gd name="T6" fmla="*/ 50826 w 1193533"/>
              <a:gd name="T7" fmla="*/ 105415 h 271860"/>
              <a:gd name="T8" fmla="*/ 67767 w 1193533"/>
              <a:gd name="T9" fmla="*/ 86248 h 271860"/>
              <a:gd name="T10" fmla="*/ 84708 w 1193533"/>
              <a:gd name="T11" fmla="*/ 57499 h 271860"/>
              <a:gd name="T12" fmla="*/ 118592 w 1193533"/>
              <a:gd name="T13" fmla="*/ 38333 h 271860"/>
              <a:gd name="T14" fmla="*/ 135534 w 1193533"/>
              <a:gd name="T15" fmla="*/ 19166 h 271860"/>
              <a:gd name="T16" fmla="*/ 169416 w 1193533"/>
              <a:gd name="T17" fmla="*/ 0 h 271860"/>
              <a:gd name="T18" fmla="*/ 412247 w 1193533"/>
              <a:gd name="T19" fmla="*/ 19166 h 271860"/>
              <a:gd name="T20" fmla="*/ 468719 w 1193533"/>
              <a:gd name="T21" fmla="*/ 38333 h 271860"/>
              <a:gd name="T22" fmla="*/ 496955 w 1193533"/>
              <a:gd name="T23" fmla="*/ 47916 h 271860"/>
              <a:gd name="T24" fmla="*/ 530838 w 1193533"/>
              <a:gd name="T25" fmla="*/ 67083 h 271860"/>
              <a:gd name="T26" fmla="*/ 547780 w 1193533"/>
              <a:gd name="T27" fmla="*/ 76666 h 271860"/>
              <a:gd name="T28" fmla="*/ 581663 w 1193533"/>
              <a:gd name="T29" fmla="*/ 105415 h 271860"/>
              <a:gd name="T30" fmla="*/ 598604 w 1193533"/>
              <a:gd name="T31" fmla="*/ 124581 h 271860"/>
              <a:gd name="T32" fmla="*/ 632488 w 1193533"/>
              <a:gd name="T33" fmla="*/ 153330 h 271860"/>
              <a:gd name="T34" fmla="*/ 655076 w 1193533"/>
              <a:gd name="T35" fmla="*/ 210830 h 271860"/>
              <a:gd name="T36" fmla="*/ 672018 w 1193533"/>
              <a:gd name="T37" fmla="*/ 239579 h 271860"/>
              <a:gd name="T38" fmla="*/ 683313 w 1193533"/>
              <a:gd name="T39" fmla="*/ 268328 h 271860"/>
              <a:gd name="T40" fmla="*/ 649429 w 1193533"/>
              <a:gd name="T41" fmla="*/ 258745 h 271860"/>
              <a:gd name="T42" fmla="*/ 688959 w 1193533"/>
              <a:gd name="T43" fmla="*/ 239579 h 271860"/>
              <a:gd name="T44" fmla="*/ 694607 w 1193533"/>
              <a:gd name="T45" fmla="*/ 191663 h 271860"/>
              <a:gd name="T46" fmla="*/ 700254 w 1193533"/>
              <a:gd name="T47" fmla="*/ 172497 h 27186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193533" h="271860">
                <a:moveTo>
                  <a:pt x="0" y="259882"/>
                </a:moveTo>
                <a:cubicBezTo>
                  <a:pt x="3209" y="237423"/>
                  <a:pt x="1200" y="213569"/>
                  <a:pt x="9626" y="192505"/>
                </a:cubicBezTo>
                <a:cubicBezTo>
                  <a:pt x="14681" y="179867"/>
                  <a:pt x="29787" y="174086"/>
                  <a:pt x="38501" y="163629"/>
                </a:cubicBezTo>
                <a:cubicBezTo>
                  <a:pt x="72913" y="122334"/>
                  <a:pt x="40617" y="144221"/>
                  <a:pt x="86628" y="105878"/>
                </a:cubicBezTo>
                <a:cubicBezTo>
                  <a:pt x="95515" y="98472"/>
                  <a:pt x="106617" y="94033"/>
                  <a:pt x="115504" y="86627"/>
                </a:cubicBezTo>
                <a:cubicBezTo>
                  <a:pt x="125961" y="77913"/>
                  <a:pt x="132480" y="64362"/>
                  <a:pt x="144379" y="57751"/>
                </a:cubicBezTo>
                <a:cubicBezTo>
                  <a:pt x="162117" y="47896"/>
                  <a:pt x="202131" y="38501"/>
                  <a:pt x="202131" y="38501"/>
                </a:cubicBezTo>
                <a:cubicBezTo>
                  <a:pt x="211756" y="32084"/>
                  <a:pt x="220436" y="23948"/>
                  <a:pt x="231007" y="19250"/>
                </a:cubicBezTo>
                <a:cubicBezTo>
                  <a:pt x="249550" y="11009"/>
                  <a:pt x="288758" y="0"/>
                  <a:pt x="288758" y="0"/>
                </a:cubicBezTo>
                <a:cubicBezTo>
                  <a:pt x="488309" y="5869"/>
                  <a:pt x="549281" y="-1199"/>
                  <a:pt x="702645" y="19250"/>
                </a:cubicBezTo>
                <a:cubicBezTo>
                  <a:pt x="773366" y="28680"/>
                  <a:pt x="741516" y="25750"/>
                  <a:pt x="798897" y="38501"/>
                </a:cubicBezTo>
                <a:cubicBezTo>
                  <a:pt x="814867" y="42050"/>
                  <a:pt x="831240" y="43821"/>
                  <a:pt x="847024" y="48126"/>
                </a:cubicBezTo>
                <a:cubicBezTo>
                  <a:pt x="866601" y="53465"/>
                  <a:pt x="885525" y="60960"/>
                  <a:pt x="904775" y="67377"/>
                </a:cubicBezTo>
                <a:lnTo>
                  <a:pt x="933651" y="77002"/>
                </a:lnTo>
                <a:cubicBezTo>
                  <a:pt x="1016398" y="132168"/>
                  <a:pt x="911710" y="66033"/>
                  <a:pt x="991402" y="105878"/>
                </a:cubicBezTo>
                <a:cubicBezTo>
                  <a:pt x="1001749" y="111051"/>
                  <a:pt x="1009931" y="119955"/>
                  <a:pt x="1020278" y="125128"/>
                </a:cubicBezTo>
                <a:cubicBezTo>
                  <a:pt x="1099979" y="164978"/>
                  <a:pt x="995276" y="98837"/>
                  <a:pt x="1078030" y="154004"/>
                </a:cubicBezTo>
                <a:cubicBezTo>
                  <a:pt x="1090864" y="173255"/>
                  <a:pt x="1100171" y="195396"/>
                  <a:pt x="1116531" y="211756"/>
                </a:cubicBezTo>
                <a:cubicBezTo>
                  <a:pt x="1126156" y="221381"/>
                  <a:pt x="1136693" y="230174"/>
                  <a:pt x="1145407" y="240631"/>
                </a:cubicBezTo>
                <a:cubicBezTo>
                  <a:pt x="1152813" y="249518"/>
                  <a:pt x="1175004" y="264333"/>
                  <a:pt x="1164657" y="269507"/>
                </a:cubicBezTo>
                <a:cubicBezTo>
                  <a:pt x="1147202" y="278235"/>
                  <a:pt x="1106906" y="259882"/>
                  <a:pt x="1106906" y="259882"/>
                </a:cubicBezTo>
                <a:cubicBezTo>
                  <a:pt x="1129365" y="253465"/>
                  <a:pt x="1156704" y="256012"/>
                  <a:pt x="1174282" y="240631"/>
                </a:cubicBezTo>
                <a:cubicBezTo>
                  <a:pt x="1186594" y="229858"/>
                  <a:pt x="1179413" y="208235"/>
                  <a:pt x="1183908" y="192505"/>
                </a:cubicBezTo>
                <a:cubicBezTo>
                  <a:pt x="1185879" y="185607"/>
                  <a:pt x="1190325" y="179672"/>
                  <a:pt x="1193533" y="173255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024188" y="229235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5" imgW="1155199" imgH="177723" progId="Equation.DSMT4">
                  <p:embed/>
                </p:oleObj>
              </mc:Choice>
              <mc:Fallback>
                <p:oleObj name="Equation" r:id="rId5" imgW="1155199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292350"/>
                        <a:ext cx="280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3982820" y="1557150"/>
              <a:ext cx="107373" cy="4916103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73452" y="1547790"/>
                <a:ext cx="126109" cy="4934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3" name="Ink 22"/>
              <p14:cNvContentPartPr/>
              <p14:nvPr/>
            </p14:nvContentPartPr>
            <p14:xfrm>
              <a:off x="4097595" y="2317781"/>
              <a:ext cx="524160" cy="3024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81755" y="2254421"/>
                <a:ext cx="555840" cy="42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4" name="Ink 23"/>
              <p14:cNvContentPartPr/>
              <p14:nvPr/>
            </p14:nvContentPartPr>
            <p14:xfrm>
              <a:off x="5226195" y="2364221"/>
              <a:ext cx="768240" cy="3024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10355" y="2300861"/>
                <a:ext cx="799920" cy="4291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933700" y="2768600"/>
          <a:ext cx="2578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3" imgW="990170" imgH="177723" progId="Equation.DSMT4">
                  <p:embed/>
                </p:oleObj>
              </mc:Choice>
              <mc:Fallback>
                <p:oleObj name="Equation" r:id="rId13" imgW="99017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2768600"/>
                        <a:ext cx="25781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117975" y="3190875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15" imgW="279158" imgH="177646" progId="Equation.DSMT4">
                  <p:embed/>
                </p:oleObj>
              </mc:Choice>
              <mc:Fallback>
                <p:oleObj name="Equation" r:id="rId15" imgW="279158" imgH="177646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190875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213100" y="3182938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17" imgW="279158" imgH="177646" progId="Equation.DSMT4">
                  <p:embed/>
                </p:oleObj>
              </mc:Choice>
              <mc:Fallback>
                <p:oleObj name="Equation" r:id="rId17" imgW="279158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182938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795588" y="3717925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19" imgW="710891" imgH="177723" progId="Equation.DSMT4">
                  <p:embed/>
                </p:oleObj>
              </mc:Choice>
              <mc:Fallback>
                <p:oleObj name="Equation" r:id="rId19" imgW="710891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717925"/>
                        <a:ext cx="213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178300" y="414178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" name="Equation" r:id="rId21" imgW="202936" imgH="177569" progId="Equation.DSMT4">
                  <p:embed/>
                </p:oleObj>
              </mc:Choice>
              <mc:Fallback>
                <p:oleObj name="Equation" r:id="rId21" imgW="202936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14178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682875" y="4105275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23" imgW="202936" imgH="177569" progId="Equation.DSMT4">
                  <p:embed/>
                </p:oleObj>
              </mc:Choice>
              <mc:Fallback>
                <p:oleObj name="Equation" r:id="rId23" imgW="202936" imgH="17756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105275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344863" y="4721225"/>
          <a:ext cx="171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25" imgW="571004" imgH="177646" progId="Equation.DSMT4">
                  <p:embed/>
                </p:oleObj>
              </mc:Choice>
              <mc:Fallback>
                <p:oleObj name="Equation" r:id="rId25" imgW="571004" imgH="17764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4721225"/>
                        <a:ext cx="171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343400" y="5145088"/>
          <a:ext cx="83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27" imgW="279279" imgH="215806" progId="Equation.DSMT4">
                  <p:embed/>
                </p:oleObj>
              </mc:Choice>
              <mc:Fallback>
                <p:oleObj name="Equation" r:id="rId27" imgW="279279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45088"/>
                        <a:ext cx="83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097213" y="5133975"/>
          <a:ext cx="83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29" imgW="279279" imgH="215806" progId="Equation.DSMT4">
                  <p:embed/>
                </p:oleObj>
              </mc:Choice>
              <mc:Fallback>
                <p:oleObj name="Equation" r:id="rId29" imgW="279279" imgH="21580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5133975"/>
                        <a:ext cx="83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530600" y="5757863"/>
          <a:ext cx="125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31" imgW="418918" imgH="177723" progId="Equation.DSMT4">
                  <p:embed/>
                </p:oleObj>
              </mc:Choice>
              <mc:Fallback>
                <p:oleObj name="Equation" r:id="rId31" imgW="418918" imgH="177723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5757863"/>
                        <a:ext cx="1257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 5</a:t>
            </a:r>
          </a:p>
        </p:txBody>
      </p:sp>
      <p:graphicFrame>
        <p:nvGraphicFramePr>
          <p:cNvPr id="1024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41525" y="1539875"/>
          <a:ext cx="348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3" imgW="1459866" imgH="203112" progId="Equation.DSMT4">
                  <p:embed/>
                </p:oleObj>
              </mc:Choice>
              <mc:Fallback>
                <p:oleObj name="Equation" r:id="rId3" imgW="145986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539875"/>
                        <a:ext cx="348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>
            <a:spLocks/>
          </p:cNvSpPr>
          <p:nvPr/>
        </p:nvSpPr>
        <p:spPr bwMode="auto">
          <a:xfrm>
            <a:off x="2379663" y="1484313"/>
            <a:ext cx="415925" cy="155575"/>
          </a:xfrm>
          <a:custGeom>
            <a:avLst/>
            <a:gdLst>
              <a:gd name="T0" fmla="*/ 0 w 558265"/>
              <a:gd name="T1" fmla="*/ 86677 h 163629"/>
              <a:gd name="T2" fmla="*/ 14848 w 558265"/>
              <a:gd name="T3" fmla="*/ 78797 h 163629"/>
              <a:gd name="T4" fmla="*/ 23758 w 558265"/>
              <a:gd name="T5" fmla="*/ 55158 h 163629"/>
              <a:gd name="T6" fmla="*/ 32667 w 558265"/>
              <a:gd name="T7" fmla="*/ 47277 h 163629"/>
              <a:gd name="T8" fmla="*/ 41576 w 558265"/>
              <a:gd name="T9" fmla="*/ 31519 h 163629"/>
              <a:gd name="T10" fmla="*/ 68304 w 558265"/>
              <a:gd name="T11" fmla="*/ 0 h 163629"/>
              <a:gd name="T12" fmla="*/ 112849 w 558265"/>
              <a:gd name="T13" fmla="*/ 7880 h 163629"/>
              <a:gd name="T14" fmla="*/ 130668 w 558265"/>
              <a:gd name="T15" fmla="*/ 23639 h 163629"/>
              <a:gd name="T16" fmla="*/ 148487 w 558265"/>
              <a:gd name="T17" fmla="*/ 47277 h 163629"/>
              <a:gd name="T18" fmla="*/ 154426 w 558265"/>
              <a:gd name="T19" fmla="*/ 110316 h 163629"/>
              <a:gd name="T20" fmla="*/ 151457 w 558265"/>
              <a:gd name="T21" fmla="*/ 133955 h 163629"/>
              <a:gd name="T22" fmla="*/ 148487 w 558265"/>
              <a:gd name="T23" fmla="*/ 110316 h 163629"/>
              <a:gd name="T24" fmla="*/ 145517 w 558265"/>
              <a:gd name="T25" fmla="*/ 118196 h 163629"/>
              <a:gd name="T26" fmla="*/ 154426 w 558265"/>
              <a:gd name="T27" fmla="*/ 126075 h 163629"/>
              <a:gd name="T28" fmla="*/ 163335 w 558265"/>
              <a:gd name="T29" fmla="*/ 110316 h 163629"/>
              <a:gd name="T30" fmla="*/ 172245 w 558265"/>
              <a:gd name="T31" fmla="*/ 70918 h 16362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58265" h="163629">
                <a:moveTo>
                  <a:pt x="0" y="105878"/>
                </a:moveTo>
                <a:cubicBezTo>
                  <a:pt x="16042" y="102669"/>
                  <a:pt x="33493" y="103568"/>
                  <a:pt x="48126" y="96252"/>
                </a:cubicBezTo>
                <a:cubicBezTo>
                  <a:pt x="60301" y="90165"/>
                  <a:pt x="65676" y="74928"/>
                  <a:pt x="77002" y="67377"/>
                </a:cubicBezTo>
                <a:cubicBezTo>
                  <a:pt x="85444" y="61749"/>
                  <a:pt x="96803" y="62289"/>
                  <a:pt x="105878" y="57751"/>
                </a:cubicBezTo>
                <a:cubicBezTo>
                  <a:pt x="116225" y="52578"/>
                  <a:pt x="124182" y="43199"/>
                  <a:pt x="134753" y="38501"/>
                </a:cubicBezTo>
                <a:cubicBezTo>
                  <a:pt x="237845" y="-7318"/>
                  <a:pt x="156030" y="43566"/>
                  <a:pt x="221381" y="0"/>
                </a:cubicBezTo>
                <a:cubicBezTo>
                  <a:pt x="269507" y="3208"/>
                  <a:pt x="318012" y="2804"/>
                  <a:pt x="365760" y="9625"/>
                </a:cubicBezTo>
                <a:cubicBezTo>
                  <a:pt x="385848" y="12495"/>
                  <a:pt x="404261" y="22459"/>
                  <a:pt x="423511" y="28876"/>
                </a:cubicBezTo>
                <a:cubicBezTo>
                  <a:pt x="463363" y="42160"/>
                  <a:pt x="443943" y="32872"/>
                  <a:pt x="481263" y="57751"/>
                </a:cubicBezTo>
                <a:cubicBezTo>
                  <a:pt x="488858" y="80538"/>
                  <a:pt x="500513" y="111523"/>
                  <a:pt x="500513" y="134754"/>
                </a:cubicBezTo>
                <a:cubicBezTo>
                  <a:pt x="500513" y="144900"/>
                  <a:pt x="494096" y="154004"/>
                  <a:pt x="490888" y="163629"/>
                </a:cubicBezTo>
                <a:cubicBezTo>
                  <a:pt x="487680" y="154004"/>
                  <a:pt x="487601" y="142676"/>
                  <a:pt x="481263" y="134754"/>
                </a:cubicBezTo>
                <a:cubicBezTo>
                  <a:pt x="452743" y="99104"/>
                  <a:pt x="435988" y="115859"/>
                  <a:pt x="471638" y="144379"/>
                </a:cubicBezTo>
                <a:cubicBezTo>
                  <a:pt x="479560" y="150717"/>
                  <a:pt x="490888" y="150796"/>
                  <a:pt x="500513" y="154004"/>
                </a:cubicBezTo>
                <a:cubicBezTo>
                  <a:pt x="510138" y="147587"/>
                  <a:pt x="521209" y="142934"/>
                  <a:pt x="529389" y="134754"/>
                </a:cubicBezTo>
                <a:cubicBezTo>
                  <a:pt x="541006" y="123137"/>
                  <a:pt x="550669" y="101819"/>
                  <a:pt x="558265" y="86627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2370138" y="1339850"/>
            <a:ext cx="941387" cy="273050"/>
          </a:xfrm>
          <a:custGeom>
            <a:avLst/>
            <a:gdLst>
              <a:gd name="T0" fmla="*/ 0 w 1193533"/>
              <a:gd name="T1" fmla="*/ 263311 h 271860"/>
              <a:gd name="T2" fmla="*/ 3732 w 1193533"/>
              <a:gd name="T3" fmla="*/ 195044 h 271860"/>
              <a:gd name="T4" fmla="*/ 14925 w 1193533"/>
              <a:gd name="T5" fmla="*/ 165787 h 271860"/>
              <a:gd name="T6" fmla="*/ 33584 w 1193533"/>
              <a:gd name="T7" fmla="*/ 107274 h 271860"/>
              <a:gd name="T8" fmla="*/ 44778 w 1193533"/>
              <a:gd name="T9" fmla="*/ 87770 h 271860"/>
              <a:gd name="T10" fmla="*/ 55972 w 1193533"/>
              <a:gd name="T11" fmla="*/ 58513 h 271860"/>
              <a:gd name="T12" fmla="*/ 78361 w 1193533"/>
              <a:gd name="T13" fmla="*/ 39009 h 271860"/>
              <a:gd name="T14" fmla="*/ 89555 w 1193533"/>
              <a:gd name="T15" fmla="*/ 19504 h 271860"/>
              <a:gd name="T16" fmla="*/ 111943 w 1193533"/>
              <a:gd name="T17" fmla="*/ 0 h 271860"/>
              <a:gd name="T18" fmla="*/ 272397 w 1193533"/>
              <a:gd name="T19" fmla="*/ 19504 h 271860"/>
              <a:gd name="T20" fmla="*/ 309711 w 1193533"/>
              <a:gd name="T21" fmla="*/ 39009 h 271860"/>
              <a:gd name="T22" fmla="*/ 328369 w 1193533"/>
              <a:gd name="T23" fmla="*/ 48762 h 271860"/>
              <a:gd name="T24" fmla="*/ 350757 w 1193533"/>
              <a:gd name="T25" fmla="*/ 68266 h 271860"/>
              <a:gd name="T26" fmla="*/ 361951 w 1193533"/>
              <a:gd name="T27" fmla="*/ 78018 h 271860"/>
              <a:gd name="T28" fmla="*/ 384340 w 1193533"/>
              <a:gd name="T29" fmla="*/ 107274 h 271860"/>
              <a:gd name="T30" fmla="*/ 395534 w 1193533"/>
              <a:gd name="T31" fmla="*/ 126779 h 271860"/>
              <a:gd name="T32" fmla="*/ 417923 w 1193533"/>
              <a:gd name="T33" fmla="*/ 156035 h 271860"/>
              <a:gd name="T34" fmla="*/ 432849 w 1193533"/>
              <a:gd name="T35" fmla="*/ 214549 h 271860"/>
              <a:gd name="T36" fmla="*/ 444043 w 1193533"/>
              <a:gd name="T37" fmla="*/ 243805 h 271860"/>
              <a:gd name="T38" fmla="*/ 451506 w 1193533"/>
              <a:gd name="T39" fmla="*/ 273062 h 271860"/>
              <a:gd name="T40" fmla="*/ 429118 w 1193533"/>
              <a:gd name="T41" fmla="*/ 263311 h 271860"/>
              <a:gd name="T42" fmla="*/ 455238 w 1193533"/>
              <a:gd name="T43" fmla="*/ 243805 h 271860"/>
              <a:gd name="T44" fmla="*/ 458969 w 1193533"/>
              <a:gd name="T45" fmla="*/ 195044 h 271860"/>
              <a:gd name="T46" fmla="*/ 462701 w 1193533"/>
              <a:gd name="T47" fmla="*/ 175540 h 27186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193533" h="271860">
                <a:moveTo>
                  <a:pt x="0" y="259882"/>
                </a:moveTo>
                <a:cubicBezTo>
                  <a:pt x="3209" y="237423"/>
                  <a:pt x="1200" y="213569"/>
                  <a:pt x="9626" y="192505"/>
                </a:cubicBezTo>
                <a:cubicBezTo>
                  <a:pt x="14681" y="179867"/>
                  <a:pt x="29787" y="174086"/>
                  <a:pt x="38501" y="163629"/>
                </a:cubicBezTo>
                <a:cubicBezTo>
                  <a:pt x="72913" y="122334"/>
                  <a:pt x="40617" y="144221"/>
                  <a:pt x="86628" y="105878"/>
                </a:cubicBezTo>
                <a:cubicBezTo>
                  <a:pt x="95515" y="98472"/>
                  <a:pt x="106617" y="94033"/>
                  <a:pt x="115504" y="86627"/>
                </a:cubicBezTo>
                <a:cubicBezTo>
                  <a:pt x="125961" y="77913"/>
                  <a:pt x="132480" y="64362"/>
                  <a:pt x="144379" y="57751"/>
                </a:cubicBezTo>
                <a:cubicBezTo>
                  <a:pt x="162117" y="47896"/>
                  <a:pt x="202131" y="38501"/>
                  <a:pt x="202131" y="38501"/>
                </a:cubicBezTo>
                <a:cubicBezTo>
                  <a:pt x="211756" y="32084"/>
                  <a:pt x="220436" y="23948"/>
                  <a:pt x="231007" y="19250"/>
                </a:cubicBezTo>
                <a:cubicBezTo>
                  <a:pt x="249550" y="11009"/>
                  <a:pt x="288758" y="0"/>
                  <a:pt x="288758" y="0"/>
                </a:cubicBezTo>
                <a:cubicBezTo>
                  <a:pt x="488309" y="5869"/>
                  <a:pt x="549281" y="-1199"/>
                  <a:pt x="702645" y="19250"/>
                </a:cubicBezTo>
                <a:cubicBezTo>
                  <a:pt x="773366" y="28680"/>
                  <a:pt x="741516" y="25750"/>
                  <a:pt x="798897" y="38501"/>
                </a:cubicBezTo>
                <a:cubicBezTo>
                  <a:pt x="814867" y="42050"/>
                  <a:pt x="831240" y="43821"/>
                  <a:pt x="847024" y="48126"/>
                </a:cubicBezTo>
                <a:cubicBezTo>
                  <a:pt x="866601" y="53465"/>
                  <a:pt x="885525" y="60960"/>
                  <a:pt x="904775" y="67377"/>
                </a:cubicBezTo>
                <a:lnTo>
                  <a:pt x="933651" y="77002"/>
                </a:lnTo>
                <a:cubicBezTo>
                  <a:pt x="1016398" y="132168"/>
                  <a:pt x="911710" y="66033"/>
                  <a:pt x="991402" y="105878"/>
                </a:cubicBezTo>
                <a:cubicBezTo>
                  <a:pt x="1001749" y="111051"/>
                  <a:pt x="1009931" y="119955"/>
                  <a:pt x="1020278" y="125128"/>
                </a:cubicBezTo>
                <a:cubicBezTo>
                  <a:pt x="1099979" y="164978"/>
                  <a:pt x="995276" y="98837"/>
                  <a:pt x="1078030" y="154004"/>
                </a:cubicBezTo>
                <a:cubicBezTo>
                  <a:pt x="1090864" y="173255"/>
                  <a:pt x="1100171" y="195396"/>
                  <a:pt x="1116531" y="211756"/>
                </a:cubicBezTo>
                <a:cubicBezTo>
                  <a:pt x="1126156" y="221381"/>
                  <a:pt x="1136693" y="230174"/>
                  <a:pt x="1145407" y="240631"/>
                </a:cubicBezTo>
                <a:cubicBezTo>
                  <a:pt x="1152813" y="249518"/>
                  <a:pt x="1175004" y="264333"/>
                  <a:pt x="1164657" y="269507"/>
                </a:cubicBezTo>
                <a:cubicBezTo>
                  <a:pt x="1147202" y="278235"/>
                  <a:pt x="1106906" y="259882"/>
                  <a:pt x="1106906" y="259882"/>
                </a:cubicBezTo>
                <a:cubicBezTo>
                  <a:pt x="1129365" y="253465"/>
                  <a:pt x="1156704" y="256012"/>
                  <a:pt x="1174282" y="240631"/>
                </a:cubicBezTo>
                <a:cubicBezTo>
                  <a:pt x="1186594" y="229858"/>
                  <a:pt x="1179413" y="208235"/>
                  <a:pt x="1183908" y="192505"/>
                </a:cubicBezTo>
                <a:cubicBezTo>
                  <a:pt x="1185879" y="185607"/>
                  <a:pt x="1190325" y="179672"/>
                  <a:pt x="1193533" y="173255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041525" y="2228850"/>
          <a:ext cx="3541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5" imgW="1447172" imgH="203112" progId="Equation.DSMT4">
                  <p:embed/>
                </p:oleObj>
              </mc:Choice>
              <mc:Fallback>
                <p:oleObj name="Equation" r:id="rId5" imgW="144717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228850"/>
                        <a:ext cx="35417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4" name="Ink 23"/>
              <p14:cNvContentPartPr/>
              <p14:nvPr/>
            </p14:nvContentPartPr>
            <p14:xfrm>
              <a:off x="3982820" y="1557150"/>
              <a:ext cx="107373" cy="4916103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73452" y="1547790"/>
                <a:ext cx="126109" cy="4934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5" name="Ink 24"/>
              <p14:cNvContentPartPr/>
              <p14:nvPr/>
            </p14:nvContentPartPr>
            <p14:xfrm>
              <a:off x="2102869" y="2348905"/>
              <a:ext cx="523800" cy="2678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87029" y="2285545"/>
                <a:ext cx="555480" cy="39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6" name="Ink 25"/>
              <p14:cNvContentPartPr/>
              <p14:nvPr/>
            </p14:nvContentPartPr>
            <p14:xfrm>
              <a:off x="3347676" y="2333054"/>
              <a:ext cx="547200" cy="27936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31836" y="2269694"/>
                <a:ext cx="578880" cy="406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544763" y="2765425"/>
          <a:ext cx="30908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3" imgW="1218671" imgH="203112" progId="Equation.DSMT4">
                  <p:embed/>
                </p:oleObj>
              </mc:Choice>
              <mc:Fallback>
                <p:oleObj name="Equation" r:id="rId13" imgW="1218671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765425"/>
                        <a:ext cx="30908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098925" y="3152775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3152775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94050" y="3144838"/>
          <a:ext cx="87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7" imgW="291973" imgH="203112" progId="Equation.DSMT4">
                  <p:embed/>
                </p:oleObj>
              </mc:Choice>
              <mc:Fallback>
                <p:oleObj name="Equation" r:id="rId17" imgW="291973" imgH="20311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44838"/>
                        <a:ext cx="876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965325" y="3668713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9" imgW="1002865" imgH="203112" progId="Equation.DSMT4">
                  <p:embed/>
                </p:oleObj>
              </mc:Choice>
              <mc:Fallback>
                <p:oleObj name="Equation" r:id="rId19" imgW="1002865" imgH="20311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668713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137025" y="4121150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21" imgW="266353" imgH="164885" progId="Equation.DSMT4">
                  <p:embed/>
                </p:oleObj>
              </mc:Choice>
              <mc:Fallback>
                <p:oleObj name="Equation" r:id="rId21" imgW="266353" imgH="16488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4121150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965325" y="4078288"/>
          <a:ext cx="80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23" imgW="266353" imgH="164885" progId="Equation.DSMT4">
                  <p:embed/>
                </p:oleObj>
              </mc:Choice>
              <mc:Fallback>
                <p:oleObj name="Equation" r:id="rId23" imgW="266353" imgH="16488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78288"/>
                        <a:ext cx="80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211513" y="4683125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25" imgW="660113" imgH="203112" progId="Equation.DSMT4">
                  <p:embed/>
                </p:oleObj>
              </mc:Choice>
              <mc:Fallback>
                <p:oleObj name="Equation" r:id="rId25" imgW="660113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4683125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248150" y="5145088"/>
          <a:ext cx="102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27" imgW="342603" imgH="215713" progId="Equation.DSMT4">
                  <p:embed/>
                </p:oleObj>
              </mc:Choice>
              <mc:Fallback>
                <p:oleObj name="Equation" r:id="rId27" imgW="342603" imgH="21571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145088"/>
                        <a:ext cx="102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001963" y="5133975"/>
          <a:ext cx="1028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29" imgW="342603" imgH="215713" progId="Equation.DSMT4">
                  <p:embed/>
                </p:oleObj>
              </mc:Choice>
              <mc:Fallback>
                <p:oleObj name="Equation" r:id="rId29" imgW="342603" imgH="215713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5133975"/>
                        <a:ext cx="1028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492500" y="5719763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31" imgW="444307" imgH="203112" progId="Equation.DSMT4">
                  <p:embed/>
                </p:oleObj>
              </mc:Choice>
              <mc:Fallback>
                <p:oleObj name="Equation" r:id="rId31" imgW="444307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719763"/>
                        <a:ext cx="133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 6</a:t>
            </a:r>
          </a:p>
        </p:txBody>
      </p:sp>
      <p:graphicFrame>
        <p:nvGraphicFramePr>
          <p:cNvPr id="11267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08902717"/>
              </p:ext>
            </p:extLst>
          </p:nvPr>
        </p:nvGraphicFramePr>
        <p:xfrm>
          <a:off x="2949697" y="1644650"/>
          <a:ext cx="27400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697" y="1644650"/>
                        <a:ext cx="27400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>
            <a:spLocks/>
          </p:cNvSpPr>
          <p:nvPr/>
        </p:nvSpPr>
        <p:spPr bwMode="auto">
          <a:xfrm>
            <a:off x="4445000" y="1562100"/>
            <a:ext cx="415925" cy="155575"/>
          </a:xfrm>
          <a:custGeom>
            <a:avLst/>
            <a:gdLst>
              <a:gd name="T0" fmla="*/ 0 w 558265"/>
              <a:gd name="T1" fmla="*/ 86677 h 163629"/>
              <a:gd name="T2" fmla="*/ 14848 w 558265"/>
              <a:gd name="T3" fmla="*/ 78797 h 163629"/>
              <a:gd name="T4" fmla="*/ 23758 w 558265"/>
              <a:gd name="T5" fmla="*/ 55158 h 163629"/>
              <a:gd name="T6" fmla="*/ 32667 w 558265"/>
              <a:gd name="T7" fmla="*/ 47277 h 163629"/>
              <a:gd name="T8" fmla="*/ 41576 w 558265"/>
              <a:gd name="T9" fmla="*/ 31519 h 163629"/>
              <a:gd name="T10" fmla="*/ 68304 w 558265"/>
              <a:gd name="T11" fmla="*/ 0 h 163629"/>
              <a:gd name="T12" fmla="*/ 112849 w 558265"/>
              <a:gd name="T13" fmla="*/ 7880 h 163629"/>
              <a:gd name="T14" fmla="*/ 130668 w 558265"/>
              <a:gd name="T15" fmla="*/ 23639 h 163629"/>
              <a:gd name="T16" fmla="*/ 148487 w 558265"/>
              <a:gd name="T17" fmla="*/ 47277 h 163629"/>
              <a:gd name="T18" fmla="*/ 154426 w 558265"/>
              <a:gd name="T19" fmla="*/ 110316 h 163629"/>
              <a:gd name="T20" fmla="*/ 151457 w 558265"/>
              <a:gd name="T21" fmla="*/ 133955 h 163629"/>
              <a:gd name="T22" fmla="*/ 148487 w 558265"/>
              <a:gd name="T23" fmla="*/ 110316 h 163629"/>
              <a:gd name="T24" fmla="*/ 145517 w 558265"/>
              <a:gd name="T25" fmla="*/ 118196 h 163629"/>
              <a:gd name="T26" fmla="*/ 154426 w 558265"/>
              <a:gd name="T27" fmla="*/ 126075 h 163629"/>
              <a:gd name="T28" fmla="*/ 163335 w 558265"/>
              <a:gd name="T29" fmla="*/ 110316 h 163629"/>
              <a:gd name="T30" fmla="*/ 172245 w 558265"/>
              <a:gd name="T31" fmla="*/ 70918 h 16362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58265" h="163629">
                <a:moveTo>
                  <a:pt x="0" y="105878"/>
                </a:moveTo>
                <a:cubicBezTo>
                  <a:pt x="16042" y="102669"/>
                  <a:pt x="33493" y="103568"/>
                  <a:pt x="48126" y="96252"/>
                </a:cubicBezTo>
                <a:cubicBezTo>
                  <a:pt x="60301" y="90165"/>
                  <a:pt x="65676" y="74928"/>
                  <a:pt x="77002" y="67377"/>
                </a:cubicBezTo>
                <a:cubicBezTo>
                  <a:pt x="85444" y="61749"/>
                  <a:pt x="96803" y="62289"/>
                  <a:pt x="105878" y="57751"/>
                </a:cubicBezTo>
                <a:cubicBezTo>
                  <a:pt x="116225" y="52578"/>
                  <a:pt x="124182" y="43199"/>
                  <a:pt x="134753" y="38501"/>
                </a:cubicBezTo>
                <a:cubicBezTo>
                  <a:pt x="237845" y="-7318"/>
                  <a:pt x="156030" y="43566"/>
                  <a:pt x="221381" y="0"/>
                </a:cubicBezTo>
                <a:cubicBezTo>
                  <a:pt x="269507" y="3208"/>
                  <a:pt x="318012" y="2804"/>
                  <a:pt x="365760" y="9625"/>
                </a:cubicBezTo>
                <a:cubicBezTo>
                  <a:pt x="385848" y="12495"/>
                  <a:pt x="404261" y="22459"/>
                  <a:pt x="423511" y="28876"/>
                </a:cubicBezTo>
                <a:cubicBezTo>
                  <a:pt x="463363" y="42160"/>
                  <a:pt x="443943" y="32872"/>
                  <a:pt x="481263" y="57751"/>
                </a:cubicBezTo>
                <a:cubicBezTo>
                  <a:pt x="488858" y="80538"/>
                  <a:pt x="500513" y="111523"/>
                  <a:pt x="500513" y="134754"/>
                </a:cubicBezTo>
                <a:cubicBezTo>
                  <a:pt x="500513" y="144900"/>
                  <a:pt x="494096" y="154004"/>
                  <a:pt x="490888" y="163629"/>
                </a:cubicBezTo>
                <a:cubicBezTo>
                  <a:pt x="487680" y="154004"/>
                  <a:pt x="487601" y="142676"/>
                  <a:pt x="481263" y="134754"/>
                </a:cubicBezTo>
                <a:cubicBezTo>
                  <a:pt x="452743" y="99104"/>
                  <a:pt x="435988" y="115859"/>
                  <a:pt x="471638" y="144379"/>
                </a:cubicBezTo>
                <a:cubicBezTo>
                  <a:pt x="479560" y="150717"/>
                  <a:pt x="490888" y="150796"/>
                  <a:pt x="500513" y="154004"/>
                </a:cubicBezTo>
                <a:cubicBezTo>
                  <a:pt x="510138" y="147587"/>
                  <a:pt x="521209" y="142934"/>
                  <a:pt x="529389" y="134754"/>
                </a:cubicBezTo>
                <a:cubicBezTo>
                  <a:pt x="541006" y="123137"/>
                  <a:pt x="550669" y="101819"/>
                  <a:pt x="558265" y="86627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4435475" y="1417638"/>
            <a:ext cx="942975" cy="273050"/>
          </a:xfrm>
          <a:custGeom>
            <a:avLst/>
            <a:gdLst>
              <a:gd name="T0" fmla="*/ 0 w 1193533"/>
              <a:gd name="T1" fmla="*/ 263311 h 271860"/>
              <a:gd name="T2" fmla="*/ 3750 w 1193533"/>
              <a:gd name="T3" fmla="*/ 195044 h 271860"/>
              <a:gd name="T4" fmla="*/ 15001 w 1193533"/>
              <a:gd name="T5" fmla="*/ 165787 h 271860"/>
              <a:gd name="T6" fmla="*/ 33753 w 1193533"/>
              <a:gd name="T7" fmla="*/ 107274 h 271860"/>
              <a:gd name="T8" fmla="*/ 45005 w 1193533"/>
              <a:gd name="T9" fmla="*/ 87770 h 271860"/>
              <a:gd name="T10" fmla="*/ 56256 w 1193533"/>
              <a:gd name="T11" fmla="*/ 58513 h 271860"/>
              <a:gd name="T12" fmla="*/ 78758 w 1193533"/>
              <a:gd name="T13" fmla="*/ 39009 h 271860"/>
              <a:gd name="T14" fmla="*/ 90010 w 1193533"/>
              <a:gd name="T15" fmla="*/ 19504 h 271860"/>
              <a:gd name="T16" fmla="*/ 112511 w 1193533"/>
              <a:gd name="T17" fmla="*/ 0 h 271860"/>
              <a:gd name="T18" fmla="*/ 273777 w 1193533"/>
              <a:gd name="T19" fmla="*/ 19504 h 271860"/>
              <a:gd name="T20" fmla="*/ 311281 w 1193533"/>
              <a:gd name="T21" fmla="*/ 39009 h 271860"/>
              <a:gd name="T22" fmla="*/ 330033 w 1193533"/>
              <a:gd name="T23" fmla="*/ 48762 h 271860"/>
              <a:gd name="T24" fmla="*/ 352534 w 1193533"/>
              <a:gd name="T25" fmla="*/ 68266 h 271860"/>
              <a:gd name="T26" fmla="*/ 363786 w 1193533"/>
              <a:gd name="T27" fmla="*/ 78018 h 271860"/>
              <a:gd name="T28" fmla="*/ 386288 w 1193533"/>
              <a:gd name="T29" fmla="*/ 107274 h 271860"/>
              <a:gd name="T30" fmla="*/ 397539 w 1193533"/>
              <a:gd name="T31" fmla="*/ 126779 h 271860"/>
              <a:gd name="T32" fmla="*/ 420042 w 1193533"/>
              <a:gd name="T33" fmla="*/ 156035 h 271860"/>
              <a:gd name="T34" fmla="*/ 435043 w 1193533"/>
              <a:gd name="T35" fmla="*/ 214549 h 271860"/>
              <a:gd name="T36" fmla="*/ 446294 w 1193533"/>
              <a:gd name="T37" fmla="*/ 243805 h 271860"/>
              <a:gd name="T38" fmla="*/ 453794 w 1193533"/>
              <a:gd name="T39" fmla="*/ 273062 h 271860"/>
              <a:gd name="T40" fmla="*/ 431292 w 1193533"/>
              <a:gd name="T41" fmla="*/ 263311 h 271860"/>
              <a:gd name="T42" fmla="*/ 457544 w 1193533"/>
              <a:gd name="T43" fmla="*/ 243805 h 271860"/>
              <a:gd name="T44" fmla="*/ 461296 w 1193533"/>
              <a:gd name="T45" fmla="*/ 195044 h 271860"/>
              <a:gd name="T46" fmla="*/ 465046 w 1193533"/>
              <a:gd name="T47" fmla="*/ 175540 h 27186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1193533" h="271860">
                <a:moveTo>
                  <a:pt x="0" y="259882"/>
                </a:moveTo>
                <a:cubicBezTo>
                  <a:pt x="3209" y="237423"/>
                  <a:pt x="1200" y="213569"/>
                  <a:pt x="9626" y="192505"/>
                </a:cubicBezTo>
                <a:cubicBezTo>
                  <a:pt x="14681" y="179867"/>
                  <a:pt x="29787" y="174086"/>
                  <a:pt x="38501" y="163629"/>
                </a:cubicBezTo>
                <a:cubicBezTo>
                  <a:pt x="72913" y="122334"/>
                  <a:pt x="40617" y="144221"/>
                  <a:pt x="86628" y="105878"/>
                </a:cubicBezTo>
                <a:cubicBezTo>
                  <a:pt x="95515" y="98472"/>
                  <a:pt x="106617" y="94033"/>
                  <a:pt x="115504" y="86627"/>
                </a:cubicBezTo>
                <a:cubicBezTo>
                  <a:pt x="125961" y="77913"/>
                  <a:pt x="132480" y="64362"/>
                  <a:pt x="144379" y="57751"/>
                </a:cubicBezTo>
                <a:cubicBezTo>
                  <a:pt x="162117" y="47896"/>
                  <a:pt x="202131" y="38501"/>
                  <a:pt x="202131" y="38501"/>
                </a:cubicBezTo>
                <a:cubicBezTo>
                  <a:pt x="211756" y="32084"/>
                  <a:pt x="220436" y="23948"/>
                  <a:pt x="231007" y="19250"/>
                </a:cubicBezTo>
                <a:cubicBezTo>
                  <a:pt x="249550" y="11009"/>
                  <a:pt x="288758" y="0"/>
                  <a:pt x="288758" y="0"/>
                </a:cubicBezTo>
                <a:cubicBezTo>
                  <a:pt x="488309" y="5869"/>
                  <a:pt x="549281" y="-1199"/>
                  <a:pt x="702645" y="19250"/>
                </a:cubicBezTo>
                <a:cubicBezTo>
                  <a:pt x="773366" y="28680"/>
                  <a:pt x="741516" y="25750"/>
                  <a:pt x="798897" y="38501"/>
                </a:cubicBezTo>
                <a:cubicBezTo>
                  <a:pt x="814867" y="42050"/>
                  <a:pt x="831240" y="43821"/>
                  <a:pt x="847024" y="48126"/>
                </a:cubicBezTo>
                <a:cubicBezTo>
                  <a:pt x="866601" y="53465"/>
                  <a:pt x="885525" y="60960"/>
                  <a:pt x="904775" y="67377"/>
                </a:cubicBezTo>
                <a:lnTo>
                  <a:pt x="933651" y="77002"/>
                </a:lnTo>
                <a:cubicBezTo>
                  <a:pt x="1016398" y="132168"/>
                  <a:pt x="911710" y="66033"/>
                  <a:pt x="991402" y="105878"/>
                </a:cubicBezTo>
                <a:cubicBezTo>
                  <a:pt x="1001749" y="111051"/>
                  <a:pt x="1009931" y="119955"/>
                  <a:pt x="1020278" y="125128"/>
                </a:cubicBezTo>
                <a:cubicBezTo>
                  <a:pt x="1099979" y="164978"/>
                  <a:pt x="995276" y="98837"/>
                  <a:pt x="1078030" y="154004"/>
                </a:cubicBezTo>
                <a:cubicBezTo>
                  <a:pt x="1090864" y="173255"/>
                  <a:pt x="1100171" y="195396"/>
                  <a:pt x="1116531" y="211756"/>
                </a:cubicBezTo>
                <a:cubicBezTo>
                  <a:pt x="1126156" y="221381"/>
                  <a:pt x="1136693" y="230174"/>
                  <a:pt x="1145407" y="240631"/>
                </a:cubicBezTo>
                <a:cubicBezTo>
                  <a:pt x="1152813" y="249518"/>
                  <a:pt x="1175004" y="264333"/>
                  <a:pt x="1164657" y="269507"/>
                </a:cubicBezTo>
                <a:cubicBezTo>
                  <a:pt x="1147202" y="278235"/>
                  <a:pt x="1106906" y="259882"/>
                  <a:pt x="1106906" y="259882"/>
                </a:cubicBezTo>
                <a:cubicBezTo>
                  <a:pt x="1129365" y="253465"/>
                  <a:pt x="1156704" y="256012"/>
                  <a:pt x="1174282" y="240631"/>
                </a:cubicBezTo>
                <a:cubicBezTo>
                  <a:pt x="1186594" y="229858"/>
                  <a:pt x="1179413" y="208235"/>
                  <a:pt x="1183908" y="192505"/>
                </a:cubicBezTo>
                <a:cubicBezTo>
                  <a:pt x="1185879" y="185607"/>
                  <a:pt x="1190325" y="179672"/>
                  <a:pt x="1193533" y="173255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38096583"/>
              </p:ext>
            </p:extLst>
          </p:nvPr>
        </p:nvGraphicFramePr>
        <p:xfrm>
          <a:off x="2881312" y="2153443"/>
          <a:ext cx="27336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5" imgW="977760" imgH="177480" progId="Equation.DSMT4">
                  <p:embed/>
                </p:oleObj>
              </mc:Choice>
              <mc:Fallback>
                <p:oleObj name="Equation" r:id="rId5" imgW="977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2" y="2153443"/>
                        <a:ext cx="27336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3982820" y="1557150"/>
              <a:ext cx="107373" cy="4916103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73452" y="1547790"/>
                <a:ext cx="126109" cy="493482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94594"/>
              </p:ext>
            </p:extLst>
          </p:nvPr>
        </p:nvGraphicFramePr>
        <p:xfrm>
          <a:off x="4090987" y="2590403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7" y="2590403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89115"/>
              </p:ext>
            </p:extLst>
          </p:nvPr>
        </p:nvGraphicFramePr>
        <p:xfrm>
          <a:off x="2527300" y="2563416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2563416"/>
                        <a:ext cx="83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18592"/>
              </p:ext>
            </p:extLst>
          </p:nvPr>
        </p:nvGraphicFramePr>
        <p:xfrm>
          <a:off x="3424359" y="3098215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3" imgW="596880" imgH="177480" progId="Equation.DSMT4">
                  <p:embed/>
                </p:oleObj>
              </mc:Choice>
              <mc:Fallback>
                <p:oleObj name="Equation" r:id="rId13" imgW="5968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359" y="3098215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45730"/>
              </p:ext>
            </p:extLst>
          </p:nvPr>
        </p:nvGraphicFramePr>
        <p:xfrm>
          <a:off x="4501295" y="3564568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295" y="3564568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03721"/>
              </p:ext>
            </p:extLst>
          </p:nvPr>
        </p:nvGraphicFramePr>
        <p:xfrm>
          <a:off x="3416697" y="3530015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697" y="3530015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17951"/>
              </p:ext>
            </p:extLst>
          </p:nvPr>
        </p:nvGraphicFramePr>
        <p:xfrm>
          <a:off x="3633787" y="402531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7" y="4025315"/>
                        <a:ext cx="1295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56296"/>
              </p:ext>
            </p:extLst>
          </p:nvPr>
        </p:nvGraphicFramePr>
        <p:xfrm>
          <a:off x="4319709" y="5249284"/>
          <a:ext cx="2247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21" imgW="749160" imgH="177480" progId="Equation.DSMT4">
                  <p:embed/>
                </p:oleObj>
              </mc:Choice>
              <mc:Fallback>
                <p:oleObj name="Equation" r:id="rId21" imgW="74916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709" y="5249284"/>
                        <a:ext cx="2247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 7</a:t>
            </a:r>
          </a:p>
        </p:txBody>
      </p:sp>
      <p:graphicFrame>
        <p:nvGraphicFramePr>
          <p:cNvPr id="512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15240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3" imgW="1104900" imgH="393700" progId="Equation.DSMT4">
                  <p:embed/>
                </p:oleObj>
              </mc:Choice>
              <mc:Fallback>
                <p:oleObj name="Equation" r:id="rId3" imgW="1104900" imgH="393700" progId="Equation.DSMT4">
                  <p:embed/>
                  <p:pic>
                    <p:nvPicPr>
                      <p:cNvPr id="51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2971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791720" y="1452960"/>
              <a:ext cx="3781080" cy="1255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82360" y="1443600"/>
                <a:ext cx="3799800" cy="1274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306638" y="2598738"/>
          <a:ext cx="2971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2598738"/>
                        <a:ext cx="2971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306638" y="3495675"/>
          <a:ext cx="2971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495675"/>
                        <a:ext cx="2971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" name="Ink 6"/>
              <p14:cNvContentPartPr/>
              <p14:nvPr/>
            </p14:nvContentPartPr>
            <p14:xfrm>
              <a:off x="3628573" y="1439324"/>
              <a:ext cx="107373" cy="4916103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19205" y="1429964"/>
                <a:ext cx="126109" cy="493482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16338" y="4010025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13" imgW="304536" imgH="203024" progId="Equation.DSMT4">
                  <p:embed/>
                </p:oleObj>
              </mc:Choice>
              <mc:Fallback>
                <p:oleObj name="Equation" r:id="rId13" imgW="304536" imgH="203024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010025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3200" y="3987800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5" imgW="304536" imgH="203024" progId="Equation.DSMT4">
                  <p:embed/>
                </p:oleObj>
              </mc:Choice>
              <mc:Fallback>
                <p:oleObj name="Equation" r:id="rId15" imgW="304536" imgH="203024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87800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33613" y="4491038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2" name="Equation" r:id="rId17" imgW="736600" imgH="203200" progId="Equation.DSMT4">
                  <p:embed/>
                </p:oleObj>
              </mc:Choice>
              <mc:Fallback>
                <p:oleObj name="Equation" r:id="rId17" imgW="736600" imgH="203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491038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84600" y="49149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19" imgW="202936" imgH="177569" progId="Equation.DSMT4">
                  <p:embed/>
                </p:oleObj>
              </mc:Choice>
              <mc:Fallback>
                <p:oleObj name="Equation" r:id="rId19" imgW="202936" imgH="177569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914900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92313" y="4873625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21" imgW="202936" imgH="177569" progId="Equation.DSMT4">
                  <p:embed/>
                </p:oleObj>
              </mc:Choice>
              <mc:Fallback>
                <p:oleObj name="Equation" r:id="rId21" imgW="202936" imgH="177569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873625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98738" y="5311775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23" imgW="622030" imgH="203112" progId="Equation.DSMT4">
                  <p:embed/>
                </p:oleObj>
              </mc:Choice>
              <mc:Fallback>
                <p:oleObj name="Equation" r:id="rId23" imgW="622030" imgH="203112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311775"/>
                        <a:ext cx="1866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724275" y="5637213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25" imgW="291847" imgH="215713" progId="Equation.DSMT4">
                  <p:embed/>
                </p:oleObj>
              </mc:Choice>
              <mc:Fallback>
                <p:oleObj name="Equation" r:id="rId25" imgW="291847" imgH="215713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637213"/>
                        <a:ext cx="87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19375" y="5648325"/>
          <a:ext cx="87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7" name="Equation" r:id="rId27" imgW="291847" imgH="215713" progId="Equation.DSMT4">
                  <p:embed/>
                </p:oleObj>
              </mc:Choice>
              <mc:Fallback>
                <p:oleObj name="Equation" r:id="rId27" imgW="291847" imgH="215713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5648325"/>
                        <a:ext cx="87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395913" y="4857750"/>
          <a:ext cx="1181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29" imgW="393529" imgH="393529" progId="Equation.DSMT4">
                  <p:embed/>
                </p:oleObj>
              </mc:Choice>
              <mc:Fallback>
                <p:oleObj name="Equation" r:id="rId29" imgW="393529" imgH="393529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857750"/>
                        <a:ext cx="1181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565900" y="4884738"/>
          <a:ext cx="800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31" imgW="266469" imgH="393359" progId="Equation.DSMT4">
                  <p:embed/>
                </p:oleObj>
              </mc:Choice>
              <mc:Fallback>
                <p:oleObj name="Equation" r:id="rId31" imgW="266469" imgH="393359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884738"/>
                        <a:ext cx="8001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939936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0C6DD9ED77DE04BBC6D0EAA8D4F8907" ma:contentTypeVersion="0" ma:contentTypeDescription="Create a new document." ma:contentTypeScope="" ma:versionID="030876de3067c721b2f53aafee3bd0c9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2EAE90B7-CEAE-4595-A3B2-38B98EAF36B8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www.w3.org/XML/1998/namespace"/>
    <ds:schemaRef ds:uri="http://purl.org/dc/elements/1.1/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C9E2E0CB-C62F-4E07-B788-1D968F26AB9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3852</TotalTime>
  <Words>33</Words>
  <Application>Microsoft Office PowerPoint</Application>
  <PresentationFormat>On-screen Show (4:3)</PresentationFormat>
  <Paragraphs>13</Paragraphs>
  <Slides>11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Arial Black</vt:lpstr>
      <vt:lpstr>Calibri</vt:lpstr>
      <vt:lpstr>Calibri Light</vt:lpstr>
      <vt:lpstr>Times New Roman</vt:lpstr>
      <vt:lpstr>Wingdings</vt:lpstr>
      <vt:lpstr>Radial</vt:lpstr>
      <vt:lpstr>1_Radial</vt:lpstr>
      <vt:lpstr>3_Office Theme</vt:lpstr>
      <vt:lpstr>Equation</vt:lpstr>
      <vt:lpstr>Get out your homework Sit quietly</vt:lpstr>
      <vt:lpstr>2.4 Solving Equations with Variables on Both Sides </vt:lpstr>
      <vt:lpstr>Ex 1</vt:lpstr>
      <vt:lpstr>Ex 2</vt:lpstr>
      <vt:lpstr>Ex 3</vt:lpstr>
      <vt:lpstr>Ex 4</vt:lpstr>
      <vt:lpstr>Ex 5</vt:lpstr>
      <vt:lpstr>Ex 6</vt:lpstr>
      <vt:lpstr>Ex 7</vt:lpstr>
      <vt:lpstr> WB Pg 51 #2-32 even</vt:lpstr>
      <vt:lpstr>PowerPoint Presentation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5 Solving Equations with Variables on Both Sides</dc:title>
  <dc:creator>Leon High School</dc:creator>
  <cp:lastModifiedBy>Reaves, Nathan</cp:lastModifiedBy>
  <cp:revision>77</cp:revision>
  <cp:lastPrinted>2016-10-13T15:10:20Z</cp:lastPrinted>
  <dcterms:created xsi:type="dcterms:W3CDTF">2007-02-26T19:47:09Z</dcterms:created>
  <dcterms:modified xsi:type="dcterms:W3CDTF">2018-08-17T20:01:46Z</dcterms:modified>
</cp:coreProperties>
</file>